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3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707" r:id="rId3"/>
    <p:sldMasterId id="2147483718" r:id="rId4"/>
    <p:sldMasterId id="2147483731" r:id="rId5"/>
    <p:sldMasterId id="2147483744" r:id="rId6"/>
    <p:sldMasterId id="2147483757" r:id="rId7"/>
    <p:sldMasterId id="2147483770" r:id="rId8"/>
    <p:sldMasterId id="2147483783" r:id="rId9"/>
    <p:sldMasterId id="2147483796" r:id="rId10"/>
    <p:sldMasterId id="2147483822" r:id="rId11"/>
    <p:sldMasterId id="2147483882" r:id="rId12"/>
    <p:sldMasterId id="2147483894" r:id="rId13"/>
    <p:sldMasterId id="2147483906" r:id="rId14"/>
  </p:sldMasterIdLst>
  <p:notesMasterIdLst>
    <p:notesMasterId r:id="rId46"/>
  </p:notesMasterIdLst>
  <p:sldIdLst>
    <p:sldId id="256" r:id="rId15"/>
    <p:sldId id="326" r:id="rId16"/>
    <p:sldId id="303" r:id="rId17"/>
    <p:sldId id="372" r:id="rId18"/>
    <p:sldId id="339" r:id="rId19"/>
    <p:sldId id="383" r:id="rId20"/>
    <p:sldId id="340" r:id="rId21"/>
    <p:sldId id="329" r:id="rId22"/>
    <p:sldId id="330" r:id="rId23"/>
    <p:sldId id="384" r:id="rId24"/>
    <p:sldId id="374" r:id="rId25"/>
    <p:sldId id="333" r:id="rId26"/>
    <p:sldId id="388" r:id="rId27"/>
    <p:sldId id="389" r:id="rId28"/>
    <p:sldId id="336" r:id="rId29"/>
    <p:sldId id="390" r:id="rId30"/>
    <p:sldId id="391" r:id="rId31"/>
    <p:sldId id="392" r:id="rId32"/>
    <p:sldId id="394" r:id="rId33"/>
    <p:sldId id="393" r:id="rId34"/>
    <p:sldId id="395" r:id="rId35"/>
    <p:sldId id="343" r:id="rId36"/>
    <p:sldId id="387" r:id="rId37"/>
    <p:sldId id="397" r:id="rId38"/>
    <p:sldId id="402" r:id="rId39"/>
    <p:sldId id="403" r:id="rId40"/>
    <p:sldId id="404" r:id="rId41"/>
    <p:sldId id="405" r:id="rId42"/>
    <p:sldId id="406" r:id="rId43"/>
    <p:sldId id="371" r:id="rId44"/>
    <p:sldId id="298" r:id="rId45"/>
  </p:sldIdLst>
  <p:sldSz cx="12192000" cy="6858000"/>
  <p:notesSz cx="7104063" cy="10234613"/>
  <p:custDataLst>
    <p:tags r:id="rId47"/>
  </p:custDataLst>
  <p:defaultTextStyle>
    <a:defPPr>
      <a:defRPr lang="zh-CN"/>
    </a:defPPr>
    <a:lvl1pPr marL="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678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3606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041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4038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0818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760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438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5C502"/>
    <a:srgbClr val="00D60A"/>
    <a:srgbClr val="9E441A"/>
    <a:srgbClr val="323433"/>
    <a:srgbClr val="ED7D31"/>
    <a:srgbClr val="6AA216"/>
    <a:srgbClr val="6FB420"/>
    <a:srgbClr val="E05802"/>
    <a:srgbClr val="E4E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42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" y="6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3F9A05-F734-4C5C-8424-29013E9CD876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954C5-FDAF-4C0B-8577-26697BD19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436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78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606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41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038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818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60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38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0434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10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24805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805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6360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8005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09031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 defTabSz="914400">
                <a:defRPr/>
              </a:pPr>
              <a:t>23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9909031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263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467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7774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15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9890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92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09941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50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70324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2225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457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0984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77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75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02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75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60" tIns="121860" rIns="121860" bIns="12186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60" tIns="121860" rIns="121860" bIns="121860" anchor="t" anchorCtr="0">
            <a:noAutofit/>
          </a:bodyPr>
          <a:lstStyle>
            <a:lvl1pPr marL="609363" lvl="0" indent="-47395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750" lvl="1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120" lvl="2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498" lvl="3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860" lvl="4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223" lvl="5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5600" lvl="6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971" lvl="7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4358" lvl="8" indent="-47395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60" tIns="121860" rIns="121860" bIns="121860" anchor="t" anchorCtr="0">
            <a:noAutofit/>
          </a:bodyPr>
          <a:lstStyle>
            <a:lvl1pPr marL="609363" lvl="0" indent="-47395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750" lvl="1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120" lvl="2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498" lvl="3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860" lvl="4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223" lvl="5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5600" lvl="6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971" lvl="7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4358" lvl="8" indent="-47395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60" tIns="121860" rIns="121860" bIns="12186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76480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3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8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0752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26407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7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6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1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9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8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3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8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3571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11799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75" indent="0">
              <a:buNone/>
              <a:defRPr sz="2700" b="1"/>
            </a:lvl2pPr>
            <a:lvl3pPr marL="1218960" indent="0">
              <a:buNone/>
              <a:defRPr sz="2400" b="1"/>
            </a:lvl3pPr>
            <a:lvl4pPr marL="1828437" indent="0">
              <a:buNone/>
              <a:defRPr sz="2100" b="1"/>
            </a:lvl4pPr>
            <a:lvl5pPr marL="2437918" indent="0">
              <a:buNone/>
              <a:defRPr sz="2100" b="1"/>
            </a:lvl5pPr>
            <a:lvl6pPr marL="3047392" indent="0">
              <a:buNone/>
              <a:defRPr sz="2100" b="1"/>
            </a:lvl6pPr>
            <a:lvl7pPr marL="3656867" indent="0">
              <a:buNone/>
              <a:defRPr sz="2100" b="1"/>
            </a:lvl7pPr>
            <a:lvl8pPr marL="4266347" indent="0">
              <a:buNone/>
              <a:defRPr sz="2100" b="1"/>
            </a:lvl8pPr>
            <a:lvl9pPr marL="487582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3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75" indent="0">
              <a:buNone/>
              <a:defRPr sz="2700" b="1"/>
            </a:lvl2pPr>
            <a:lvl3pPr marL="1218960" indent="0">
              <a:buNone/>
              <a:defRPr sz="2400" b="1"/>
            </a:lvl3pPr>
            <a:lvl4pPr marL="1828437" indent="0">
              <a:buNone/>
              <a:defRPr sz="2100" b="1"/>
            </a:lvl4pPr>
            <a:lvl5pPr marL="2437918" indent="0">
              <a:buNone/>
              <a:defRPr sz="2100" b="1"/>
            </a:lvl5pPr>
            <a:lvl6pPr marL="3047392" indent="0">
              <a:buNone/>
              <a:defRPr sz="2100" b="1"/>
            </a:lvl6pPr>
            <a:lvl7pPr marL="3656867" indent="0">
              <a:buNone/>
              <a:defRPr sz="2100" b="1"/>
            </a:lvl7pPr>
            <a:lvl8pPr marL="4266347" indent="0">
              <a:buNone/>
              <a:defRPr sz="2100" b="1"/>
            </a:lvl8pPr>
            <a:lvl9pPr marL="487582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3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2021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55062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01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9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1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75" indent="0">
              <a:buNone/>
              <a:defRPr sz="1600"/>
            </a:lvl2pPr>
            <a:lvl3pPr marL="1218960" indent="0">
              <a:buNone/>
              <a:defRPr sz="1300"/>
            </a:lvl3pPr>
            <a:lvl4pPr marL="1828437" indent="0">
              <a:buNone/>
              <a:defRPr sz="1200"/>
            </a:lvl4pPr>
            <a:lvl5pPr marL="2437918" indent="0">
              <a:buNone/>
              <a:defRPr sz="1200"/>
            </a:lvl5pPr>
            <a:lvl6pPr marL="3047392" indent="0">
              <a:buNone/>
              <a:defRPr sz="1200"/>
            </a:lvl6pPr>
            <a:lvl7pPr marL="3656867" indent="0">
              <a:buNone/>
              <a:defRPr sz="1200"/>
            </a:lvl7pPr>
            <a:lvl8pPr marL="4266347" indent="0">
              <a:buNone/>
              <a:defRPr sz="1200"/>
            </a:lvl8pPr>
            <a:lvl9pPr marL="487582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58028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75" indent="0">
              <a:buNone/>
              <a:defRPr sz="3700"/>
            </a:lvl2pPr>
            <a:lvl3pPr marL="1218960" indent="0">
              <a:buNone/>
              <a:defRPr sz="3200"/>
            </a:lvl3pPr>
            <a:lvl4pPr marL="1828437" indent="0">
              <a:buNone/>
              <a:defRPr sz="2700"/>
            </a:lvl4pPr>
            <a:lvl5pPr marL="2437918" indent="0">
              <a:buNone/>
              <a:defRPr sz="2700"/>
            </a:lvl5pPr>
            <a:lvl6pPr marL="3047392" indent="0">
              <a:buNone/>
              <a:defRPr sz="2700"/>
            </a:lvl6pPr>
            <a:lvl7pPr marL="3656867" indent="0">
              <a:buNone/>
              <a:defRPr sz="2700"/>
            </a:lvl7pPr>
            <a:lvl8pPr marL="4266347" indent="0">
              <a:buNone/>
              <a:defRPr sz="2700"/>
            </a:lvl8pPr>
            <a:lvl9pPr marL="4875825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9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75" indent="0">
              <a:buNone/>
              <a:defRPr sz="1600"/>
            </a:lvl2pPr>
            <a:lvl3pPr marL="1218960" indent="0">
              <a:buNone/>
              <a:defRPr sz="1300"/>
            </a:lvl3pPr>
            <a:lvl4pPr marL="1828437" indent="0">
              <a:buNone/>
              <a:defRPr sz="1200"/>
            </a:lvl4pPr>
            <a:lvl5pPr marL="2437918" indent="0">
              <a:buNone/>
              <a:defRPr sz="1200"/>
            </a:lvl5pPr>
            <a:lvl6pPr marL="3047392" indent="0">
              <a:buNone/>
              <a:defRPr sz="1200"/>
            </a:lvl6pPr>
            <a:lvl7pPr marL="3656867" indent="0">
              <a:buNone/>
              <a:defRPr sz="1200"/>
            </a:lvl7pPr>
            <a:lvl8pPr marL="4266347" indent="0">
              <a:buNone/>
              <a:defRPr sz="1200"/>
            </a:lvl8pPr>
            <a:lvl9pPr marL="487582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811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3918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1959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67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96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693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96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78" tIns="121878" rIns="121878" bIns="121878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78" tIns="121878" rIns="121878" bIns="121878" anchor="t" anchorCtr="0">
            <a:noAutofit/>
          </a:bodyPr>
          <a:lstStyle>
            <a:lvl1pPr marL="609475" lvl="0" indent="-474037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960" lvl="1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437" lvl="2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918" lvl="3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7392" lvl="4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867" lvl="5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6347" lvl="6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5825" lvl="7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5310" lvl="8" indent="-474037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78" tIns="121878" rIns="121878" bIns="121878" anchor="t" anchorCtr="0">
            <a:noAutofit/>
          </a:bodyPr>
          <a:lstStyle>
            <a:lvl1pPr marL="609475" lvl="0" indent="-474037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960" lvl="1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437" lvl="2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918" lvl="3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7392" lvl="4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867" lvl="5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6347" lvl="6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5825" lvl="7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5310" lvl="8" indent="-474037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78" tIns="121878" rIns="121878" bIns="121878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84099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7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435619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625255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81501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81431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179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84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682604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637153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0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869049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86453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612330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464862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700532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455235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770181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78410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83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217556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06954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572030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130110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690005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880949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80583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894504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249509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34534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3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62268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735839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99100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11639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650555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107641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35894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508451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124601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726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51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772081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2076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41296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47469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363924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39404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487341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480656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54826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87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3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51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2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0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836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60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75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69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7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54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13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1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59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32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2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2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3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4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6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26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2852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59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18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2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3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41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47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5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65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8586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653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59" indent="0">
              <a:buNone/>
              <a:defRPr sz="2700" b="1"/>
            </a:lvl2pPr>
            <a:lvl3pPr marL="1218180" indent="0">
              <a:buNone/>
              <a:defRPr sz="2400" b="1"/>
            </a:lvl3pPr>
            <a:lvl4pPr marL="1827258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16" indent="0">
              <a:buNone/>
              <a:defRPr sz="2100" b="1"/>
            </a:lvl6pPr>
            <a:lvl7pPr marL="3654475" indent="0">
              <a:buNone/>
              <a:defRPr sz="2100" b="1"/>
            </a:lvl7pPr>
            <a:lvl8pPr marL="4263573" indent="0">
              <a:buNone/>
              <a:defRPr sz="2100" b="1"/>
            </a:lvl8pPr>
            <a:lvl9pPr marL="487265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8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59" indent="0">
              <a:buNone/>
              <a:defRPr sz="2700" b="1"/>
            </a:lvl2pPr>
            <a:lvl3pPr marL="1218180" indent="0">
              <a:buNone/>
              <a:defRPr sz="2400" b="1"/>
            </a:lvl3pPr>
            <a:lvl4pPr marL="1827258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16" indent="0">
              <a:buNone/>
              <a:defRPr sz="2100" b="1"/>
            </a:lvl6pPr>
            <a:lvl7pPr marL="3654475" indent="0">
              <a:buNone/>
              <a:defRPr sz="2100" b="1"/>
            </a:lvl7pPr>
            <a:lvl8pPr marL="4263573" indent="0">
              <a:buNone/>
              <a:defRPr sz="2100" b="1"/>
            </a:lvl8pPr>
            <a:lvl9pPr marL="487265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990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6096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545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8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59" indent="0">
              <a:buNone/>
              <a:defRPr sz="1600"/>
            </a:lvl2pPr>
            <a:lvl3pPr marL="1218180" indent="0">
              <a:buNone/>
              <a:defRPr sz="1300"/>
            </a:lvl3pPr>
            <a:lvl4pPr marL="1827258" indent="0">
              <a:buNone/>
              <a:defRPr sz="1200"/>
            </a:lvl4pPr>
            <a:lvl5pPr marL="2436358" indent="0">
              <a:buNone/>
              <a:defRPr sz="1200"/>
            </a:lvl5pPr>
            <a:lvl6pPr marL="3045416" indent="0">
              <a:buNone/>
              <a:defRPr sz="1200"/>
            </a:lvl6pPr>
            <a:lvl7pPr marL="3654475" indent="0">
              <a:buNone/>
              <a:defRPr sz="1200"/>
            </a:lvl7pPr>
            <a:lvl8pPr marL="4263573" indent="0">
              <a:buNone/>
              <a:defRPr sz="1200"/>
            </a:lvl8pPr>
            <a:lvl9pPr marL="4872656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8091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059" indent="0">
              <a:buNone/>
              <a:defRPr sz="3700"/>
            </a:lvl2pPr>
            <a:lvl3pPr marL="1218180" indent="0">
              <a:buNone/>
              <a:defRPr sz="3200"/>
            </a:lvl3pPr>
            <a:lvl4pPr marL="1827258" indent="0">
              <a:buNone/>
              <a:defRPr sz="2700"/>
            </a:lvl4pPr>
            <a:lvl5pPr marL="2436358" indent="0">
              <a:buNone/>
              <a:defRPr sz="2700"/>
            </a:lvl5pPr>
            <a:lvl6pPr marL="3045416" indent="0">
              <a:buNone/>
              <a:defRPr sz="2700"/>
            </a:lvl6pPr>
            <a:lvl7pPr marL="3654475" indent="0">
              <a:buNone/>
              <a:defRPr sz="2700"/>
            </a:lvl7pPr>
            <a:lvl8pPr marL="4263573" indent="0">
              <a:buNone/>
              <a:defRPr sz="2700"/>
            </a:lvl8pPr>
            <a:lvl9pPr marL="4872656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34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59" indent="0">
              <a:buNone/>
              <a:defRPr sz="1600"/>
            </a:lvl2pPr>
            <a:lvl3pPr marL="1218180" indent="0">
              <a:buNone/>
              <a:defRPr sz="1300"/>
            </a:lvl3pPr>
            <a:lvl4pPr marL="1827258" indent="0">
              <a:buNone/>
              <a:defRPr sz="1200"/>
            </a:lvl4pPr>
            <a:lvl5pPr marL="2436358" indent="0">
              <a:buNone/>
              <a:defRPr sz="1200"/>
            </a:lvl5pPr>
            <a:lvl6pPr marL="3045416" indent="0">
              <a:buNone/>
              <a:defRPr sz="1200"/>
            </a:lvl6pPr>
            <a:lvl7pPr marL="3654475" indent="0">
              <a:buNone/>
              <a:defRPr sz="1200"/>
            </a:lvl7pPr>
            <a:lvl8pPr marL="4263573" indent="0">
              <a:buNone/>
              <a:defRPr sz="1200"/>
            </a:lvl8pPr>
            <a:lvl9pPr marL="4872656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31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56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5547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18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8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18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09" tIns="121809" rIns="121809" bIns="121809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09" tIns="121809" rIns="121809" bIns="121809" anchor="t" anchorCtr="0">
            <a:noAutofit/>
          </a:bodyPr>
          <a:lstStyle>
            <a:lvl1pPr marL="609059" lvl="0" indent="-473725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180" lvl="1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258" lvl="2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358" lvl="3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416" lvl="4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475" lvl="5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573" lvl="6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656" lvl="7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1774" lvl="8" indent="-473725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09" tIns="121809" rIns="121809" bIns="121809" anchor="t" anchorCtr="0">
            <a:noAutofit/>
          </a:bodyPr>
          <a:lstStyle>
            <a:lvl1pPr marL="609059" lvl="0" indent="-473725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180" lvl="1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258" lvl="2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358" lvl="3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416" lvl="4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475" lvl="5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573" lvl="6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656" lvl="7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1774" lvl="8" indent="-473725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09" tIns="121809" rIns="121809" bIns="121809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8917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2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5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2079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3879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9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2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34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4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56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65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78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8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0865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796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91" indent="0">
              <a:buNone/>
              <a:defRPr sz="2700" b="1"/>
            </a:lvl2pPr>
            <a:lvl3pPr marL="1218240" indent="0">
              <a:buNone/>
              <a:defRPr sz="2400" b="1"/>
            </a:lvl3pPr>
            <a:lvl4pPr marL="1827349" indent="0">
              <a:buNone/>
              <a:defRPr sz="2100" b="1"/>
            </a:lvl4pPr>
            <a:lvl5pPr marL="2436478" indent="0">
              <a:buNone/>
              <a:defRPr sz="2100" b="1"/>
            </a:lvl5pPr>
            <a:lvl6pPr marL="3045568" indent="0">
              <a:buNone/>
              <a:defRPr sz="2100" b="1"/>
            </a:lvl6pPr>
            <a:lvl7pPr marL="3654659" indent="0">
              <a:buNone/>
              <a:defRPr sz="2100" b="1"/>
            </a:lvl7pPr>
            <a:lvl8pPr marL="4263787" indent="0">
              <a:buNone/>
              <a:defRPr sz="2100" b="1"/>
            </a:lvl8pPr>
            <a:lvl9pPr marL="487289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5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91" indent="0">
              <a:buNone/>
              <a:defRPr sz="2700" b="1"/>
            </a:lvl2pPr>
            <a:lvl3pPr marL="1218240" indent="0">
              <a:buNone/>
              <a:defRPr sz="2400" b="1"/>
            </a:lvl3pPr>
            <a:lvl4pPr marL="1827349" indent="0">
              <a:buNone/>
              <a:defRPr sz="2100" b="1"/>
            </a:lvl4pPr>
            <a:lvl5pPr marL="2436478" indent="0">
              <a:buNone/>
              <a:defRPr sz="2100" b="1"/>
            </a:lvl5pPr>
            <a:lvl6pPr marL="3045568" indent="0">
              <a:buNone/>
              <a:defRPr sz="2100" b="1"/>
            </a:lvl6pPr>
            <a:lvl7pPr marL="3654659" indent="0">
              <a:buNone/>
              <a:defRPr sz="2100" b="1"/>
            </a:lvl7pPr>
            <a:lvl8pPr marL="4263787" indent="0">
              <a:buNone/>
              <a:defRPr sz="2100" b="1"/>
            </a:lvl8pPr>
            <a:lvl9pPr marL="487289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5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6197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694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878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5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91" indent="0">
              <a:buNone/>
              <a:defRPr sz="1600"/>
            </a:lvl2pPr>
            <a:lvl3pPr marL="1218240" indent="0">
              <a:buNone/>
              <a:defRPr sz="1300"/>
            </a:lvl3pPr>
            <a:lvl4pPr marL="1827349" indent="0">
              <a:buNone/>
              <a:defRPr sz="1200"/>
            </a:lvl4pPr>
            <a:lvl5pPr marL="2436478" indent="0">
              <a:buNone/>
              <a:defRPr sz="1200"/>
            </a:lvl5pPr>
            <a:lvl6pPr marL="3045568" indent="0">
              <a:buNone/>
              <a:defRPr sz="1200"/>
            </a:lvl6pPr>
            <a:lvl7pPr marL="3654659" indent="0">
              <a:buNone/>
              <a:defRPr sz="1200"/>
            </a:lvl7pPr>
            <a:lvl8pPr marL="4263787" indent="0">
              <a:buNone/>
              <a:defRPr sz="1200"/>
            </a:lvl8pPr>
            <a:lvl9pPr marL="487289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389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091" indent="0">
              <a:buNone/>
              <a:defRPr sz="3700"/>
            </a:lvl2pPr>
            <a:lvl3pPr marL="1218240" indent="0">
              <a:buNone/>
              <a:defRPr sz="3200"/>
            </a:lvl3pPr>
            <a:lvl4pPr marL="1827349" indent="0">
              <a:buNone/>
              <a:defRPr sz="2700"/>
            </a:lvl4pPr>
            <a:lvl5pPr marL="2436478" indent="0">
              <a:buNone/>
              <a:defRPr sz="2700"/>
            </a:lvl5pPr>
            <a:lvl6pPr marL="3045568" indent="0">
              <a:buNone/>
              <a:defRPr sz="2700"/>
            </a:lvl6pPr>
            <a:lvl7pPr marL="3654659" indent="0">
              <a:buNone/>
              <a:defRPr sz="2700"/>
            </a:lvl7pPr>
            <a:lvl8pPr marL="4263787" indent="0">
              <a:buNone/>
              <a:defRPr sz="2700"/>
            </a:lvl8pPr>
            <a:lvl9pPr marL="487289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3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91" indent="0">
              <a:buNone/>
              <a:defRPr sz="1600"/>
            </a:lvl2pPr>
            <a:lvl3pPr marL="1218240" indent="0">
              <a:buNone/>
              <a:defRPr sz="1300"/>
            </a:lvl3pPr>
            <a:lvl4pPr marL="1827349" indent="0">
              <a:buNone/>
              <a:defRPr sz="1200"/>
            </a:lvl4pPr>
            <a:lvl5pPr marL="2436478" indent="0">
              <a:buNone/>
              <a:defRPr sz="1200"/>
            </a:lvl5pPr>
            <a:lvl6pPr marL="3045568" indent="0">
              <a:buNone/>
              <a:defRPr sz="1200"/>
            </a:lvl6pPr>
            <a:lvl7pPr marL="3654659" indent="0">
              <a:buNone/>
              <a:defRPr sz="1200"/>
            </a:lvl7pPr>
            <a:lvl8pPr marL="4263787" indent="0">
              <a:buNone/>
              <a:defRPr sz="1200"/>
            </a:lvl8pPr>
            <a:lvl9pPr marL="487289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100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7755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447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24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5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24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14" tIns="121814" rIns="121814" bIns="121814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14" tIns="121814" rIns="121814" bIns="121814" anchor="t" anchorCtr="0">
            <a:noAutofit/>
          </a:bodyPr>
          <a:lstStyle>
            <a:lvl1pPr marL="609091" lvl="0" indent="-473749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240" lvl="1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349" lvl="2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478" lvl="3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568" lvl="4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659" lvl="5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787" lvl="6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898" lvl="7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046" lvl="8" indent="-473749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14" tIns="121814" rIns="121814" bIns="121814" anchor="t" anchorCtr="0">
            <a:noAutofit/>
          </a:bodyPr>
          <a:lstStyle>
            <a:lvl1pPr marL="609091" lvl="0" indent="-473749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240" lvl="1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349" lvl="2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478" lvl="3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568" lvl="4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659" lvl="5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787" lvl="6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898" lvl="7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046" lvl="8" indent="-473749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14" tIns="121814" rIns="121814" bIns="121814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5123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31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4451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4714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12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3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4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5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7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84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0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314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94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9301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23" indent="0">
              <a:buNone/>
              <a:defRPr sz="2700" b="1"/>
            </a:lvl2pPr>
            <a:lvl3pPr marL="1218300" indent="0">
              <a:buNone/>
              <a:defRPr sz="2400" b="1"/>
            </a:lvl3pPr>
            <a:lvl4pPr marL="1827440" indent="0">
              <a:buNone/>
              <a:defRPr sz="2100" b="1"/>
            </a:lvl4pPr>
            <a:lvl5pPr marL="2436598" indent="0">
              <a:buNone/>
              <a:defRPr sz="2100" b="1"/>
            </a:lvl5pPr>
            <a:lvl6pPr marL="3045720" indent="0">
              <a:buNone/>
              <a:defRPr sz="2100" b="1"/>
            </a:lvl6pPr>
            <a:lvl7pPr marL="3654843" indent="0">
              <a:buNone/>
              <a:defRPr sz="2100" b="1"/>
            </a:lvl7pPr>
            <a:lvl8pPr marL="4264000" indent="0">
              <a:buNone/>
              <a:defRPr sz="2100" b="1"/>
            </a:lvl8pPr>
            <a:lvl9pPr marL="487314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23" indent="0">
              <a:buNone/>
              <a:defRPr sz="2700" b="1"/>
            </a:lvl2pPr>
            <a:lvl3pPr marL="1218300" indent="0">
              <a:buNone/>
              <a:defRPr sz="2400" b="1"/>
            </a:lvl3pPr>
            <a:lvl4pPr marL="1827440" indent="0">
              <a:buNone/>
              <a:defRPr sz="2100" b="1"/>
            </a:lvl4pPr>
            <a:lvl5pPr marL="2436598" indent="0">
              <a:buNone/>
              <a:defRPr sz="2100" b="1"/>
            </a:lvl5pPr>
            <a:lvl6pPr marL="3045720" indent="0">
              <a:buNone/>
              <a:defRPr sz="2100" b="1"/>
            </a:lvl6pPr>
            <a:lvl7pPr marL="3654843" indent="0">
              <a:buNone/>
              <a:defRPr sz="2100" b="1"/>
            </a:lvl7pPr>
            <a:lvl8pPr marL="4264000" indent="0">
              <a:buNone/>
              <a:defRPr sz="2100" b="1"/>
            </a:lvl8pPr>
            <a:lvl9pPr marL="487314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73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6457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164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123" indent="0">
              <a:buNone/>
              <a:defRPr sz="1600"/>
            </a:lvl2pPr>
            <a:lvl3pPr marL="1218300" indent="0">
              <a:buNone/>
              <a:defRPr sz="1300"/>
            </a:lvl3pPr>
            <a:lvl4pPr marL="1827440" indent="0">
              <a:buNone/>
              <a:defRPr sz="1200"/>
            </a:lvl4pPr>
            <a:lvl5pPr marL="2436598" indent="0">
              <a:buNone/>
              <a:defRPr sz="1200"/>
            </a:lvl5pPr>
            <a:lvl6pPr marL="3045720" indent="0">
              <a:buNone/>
              <a:defRPr sz="1200"/>
            </a:lvl6pPr>
            <a:lvl7pPr marL="3654843" indent="0">
              <a:buNone/>
              <a:defRPr sz="1200"/>
            </a:lvl7pPr>
            <a:lvl8pPr marL="4264000" indent="0">
              <a:buNone/>
              <a:defRPr sz="1200"/>
            </a:lvl8pPr>
            <a:lvl9pPr marL="487314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0487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123" indent="0">
              <a:buNone/>
              <a:defRPr sz="3700"/>
            </a:lvl2pPr>
            <a:lvl3pPr marL="1218300" indent="0">
              <a:buNone/>
              <a:defRPr sz="3200"/>
            </a:lvl3pPr>
            <a:lvl4pPr marL="1827440" indent="0">
              <a:buNone/>
              <a:defRPr sz="2700"/>
            </a:lvl4pPr>
            <a:lvl5pPr marL="2436598" indent="0">
              <a:buNone/>
              <a:defRPr sz="2700"/>
            </a:lvl5pPr>
            <a:lvl6pPr marL="3045720" indent="0">
              <a:buNone/>
              <a:defRPr sz="2700"/>
            </a:lvl6pPr>
            <a:lvl7pPr marL="3654843" indent="0">
              <a:buNone/>
              <a:defRPr sz="2700"/>
            </a:lvl7pPr>
            <a:lvl8pPr marL="4264000" indent="0">
              <a:buNone/>
              <a:defRPr sz="2700"/>
            </a:lvl8pPr>
            <a:lvl9pPr marL="487314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2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123" indent="0">
              <a:buNone/>
              <a:defRPr sz="1600"/>
            </a:lvl2pPr>
            <a:lvl3pPr marL="1218300" indent="0">
              <a:buNone/>
              <a:defRPr sz="1300"/>
            </a:lvl3pPr>
            <a:lvl4pPr marL="1827440" indent="0">
              <a:buNone/>
              <a:defRPr sz="1200"/>
            </a:lvl4pPr>
            <a:lvl5pPr marL="2436598" indent="0">
              <a:buNone/>
              <a:defRPr sz="1200"/>
            </a:lvl5pPr>
            <a:lvl6pPr marL="3045720" indent="0">
              <a:buNone/>
              <a:defRPr sz="1200"/>
            </a:lvl6pPr>
            <a:lvl7pPr marL="3654843" indent="0">
              <a:buNone/>
              <a:defRPr sz="1200"/>
            </a:lvl7pPr>
            <a:lvl8pPr marL="4264000" indent="0">
              <a:buNone/>
              <a:defRPr sz="1200"/>
            </a:lvl8pPr>
            <a:lvl9pPr marL="487314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1601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786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81331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4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30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2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30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20" tIns="121820" rIns="121820" bIns="12182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20" tIns="121820" rIns="121820" bIns="121820" anchor="t" anchorCtr="0">
            <a:noAutofit/>
          </a:bodyPr>
          <a:lstStyle>
            <a:lvl1pPr marL="609123" lvl="0" indent="-47377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300" lvl="1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440" lvl="2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598" lvl="3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720" lvl="4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843" lvl="5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000" lvl="6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141" lvl="7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318" lvl="8" indent="-47377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20" tIns="121820" rIns="121820" bIns="121820" anchor="t" anchorCtr="0">
            <a:noAutofit/>
          </a:bodyPr>
          <a:lstStyle>
            <a:lvl1pPr marL="609123" lvl="0" indent="-47377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300" lvl="1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440" lvl="2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598" lvl="3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720" lvl="4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843" lvl="5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000" lvl="6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141" lvl="7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318" lvl="8" indent="-47377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20" tIns="121820" rIns="121820" bIns="12182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481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1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6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0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4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3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66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302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1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42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6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8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0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21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42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362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619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87925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87" indent="0">
              <a:buNone/>
              <a:defRPr sz="2700" b="1"/>
            </a:lvl2pPr>
            <a:lvl3pPr marL="1218420" indent="0">
              <a:buNone/>
              <a:defRPr sz="2400" b="1"/>
            </a:lvl3pPr>
            <a:lvl4pPr marL="1827621" indent="0">
              <a:buNone/>
              <a:defRPr sz="2100" b="1"/>
            </a:lvl4pPr>
            <a:lvl5pPr marL="2436838" indent="0">
              <a:buNone/>
              <a:defRPr sz="2100" b="1"/>
            </a:lvl5pPr>
            <a:lvl6pPr marL="3046024" indent="0">
              <a:buNone/>
              <a:defRPr sz="2100" b="1"/>
            </a:lvl6pPr>
            <a:lvl7pPr marL="3655211" indent="0">
              <a:buNone/>
              <a:defRPr sz="2100" b="1"/>
            </a:lvl7pPr>
            <a:lvl8pPr marL="4264427" indent="0">
              <a:buNone/>
              <a:defRPr sz="2100" b="1"/>
            </a:lvl8pPr>
            <a:lvl9pPr marL="487362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37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87" indent="0">
              <a:buNone/>
              <a:defRPr sz="2700" b="1"/>
            </a:lvl2pPr>
            <a:lvl3pPr marL="1218420" indent="0">
              <a:buNone/>
              <a:defRPr sz="2400" b="1"/>
            </a:lvl3pPr>
            <a:lvl4pPr marL="1827621" indent="0">
              <a:buNone/>
              <a:defRPr sz="2100" b="1"/>
            </a:lvl4pPr>
            <a:lvl5pPr marL="2436838" indent="0">
              <a:buNone/>
              <a:defRPr sz="2100" b="1"/>
            </a:lvl5pPr>
            <a:lvl6pPr marL="3046024" indent="0">
              <a:buNone/>
              <a:defRPr sz="2100" b="1"/>
            </a:lvl6pPr>
            <a:lvl7pPr marL="3655211" indent="0">
              <a:buNone/>
              <a:defRPr sz="2100" b="1"/>
            </a:lvl7pPr>
            <a:lvl8pPr marL="4264427" indent="0">
              <a:buNone/>
              <a:defRPr sz="2100" b="1"/>
            </a:lvl8pPr>
            <a:lvl9pPr marL="487362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37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2090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23639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715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37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187" indent="0">
              <a:buNone/>
              <a:defRPr sz="1600"/>
            </a:lvl2pPr>
            <a:lvl3pPr marL="1218420" indent="0">
              <a:buNone/>
              <a:defRPr sz="1300"/>
            </a:lvl3pPr>
            <a:lvl4pPr marL="1827621" indent="0">
              <a:buNone/>
              <a:defRPr sz="1200"/>
            </a:lvl4pPr>
            <a:lvl5pPr marL="2436838" indent="0">
              <a:buNone/>
              <a:defRPr sz="1200"/>
            </a:lvl5pPr>
            <a:lvl6pPr marL="3046024" indent="0">
              <a:buNone/>
              <a:defRPr sz="1200"/>
            </a:lvl6pPr>
            <a:lvl7pPr marL="3655211" indent="0">
              <a:buNone/>
              <a:defRPr sz="1200"/>
            </a:lvl7pPr>
            <a:lvl8pPr marL="4264427" indent="0">
              <a:buNone/>
              <a:defRPr sz="1200"/>
            </a:lvl8pPr>
            <a:lvl9pPr marL="4873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0434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187" indent="0">
              <a:buNone/>
              <a:defRPr sz="3700"/>
            </a:lvl2pPr>
            <a:lvl3pPr marL="1218420" indent="0">
              <a:buNone/>
              <a:defRPr sz="3200"/>
            </a:lvl3pPr>
            <a:lvl4pPr marL="1827621" indent="0">
              <a:buNone/>
              <a:defRPr sz="2700"/>
            </a:lvl4pPr>
            <a:lvl5pPr marL="2436838" indent="0">
              <a:buNone/>
              <a:defRPr sz="2700"/>
            </a:lvl5pPr>
            <a:lvl6pPr marL="3046024" indent="0">
              <a:buNone/>
              <a:defRPr sz="2700"/>
            </a:lvl6pPr>
            <a:lvl7pPr marL="3655211" indent="0">
              <a:buNone/>
              <a:defRPr sz="2700"/>
            </a:lvl7pPr>
            <a:lvl8pPr marL="4264427" indent="0">
              <a:buNone/>
              <a:defRPr sz="2700"/>
            </a:lvl8pPr>
            <a:lvl9pPr marL="4873629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23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187" indent="0">
              <a:buNone/>
              <a:defRPr sz="1600"/>
            </a:lvl2pPr>
            <a:lvl3pPr marL="1218420" indent="0">
              <a:buNone/>
              <a:defRPr sz="1300"/>
            </a:lvl3pPr>
            <a:lvl4pPr marL="1827621" indent="0">
              <a:buNone/>
              <a:defRPr sz="1200"/>
            </a:lvl4pPr>
            <a:lvl5pPr marL="2436838" indent="0">
              <a:buNone/>
              <a:defRPr sz="1200"/>
            </a:lvl5pPr>
            <a:lvl6pPr marL="3046024" indent="0">
              <a:buNone/>
              <a:defRPr sz="1200"/>
            </a:lvl6pPr>
            <a:lvl7pPr marL="3655211" indent="0">
              <a:buNone/>
              <a:defRPr sz="1200"/>
            </a:lvl7pPr>
            <a:lvl8pPr marL="4264427" indent="0">
              <a:buNone/>
              <a:defRPr sz="1200"/>
            </a:lvl8pPr>
            <a:lvl9pPr marL="4873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883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79175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73680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8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42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17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42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30" tIns="121830" rIns="121830" bIns="12183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30" tIns="121830" rIns="121830" bIns="121830" anchor="t" anchorCtr="0">
            <a:noAutofit/>
          </a:bodyPr>
          <a:lstStyle>
            <a:lvl1pPr marL="609187" lvl="0" indent="-47382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420" lvl="1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621" lvl="2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838" lvl="3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024" lvl="4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211" lvl="5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427" lvl="6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629" lvl="7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862" lvl="8" indent="-47382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30" tIns="121830" rIns="121830" bIns="121830" anchor="t" anchorCtr="0">
            <a:noAutofit/>
          </a:bodyPr>
          <a:lstStyle>
            <a:lvl1pPr marL="609187" lvl="0" indent="-47382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420" lvl="1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621" lvl="2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838" lvl="3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024" lvl="4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211" lvl="5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427" lvl="6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629" lvl="7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862" lvl="8" indent="-47382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30" tIns="121830" rIns="121830" bIns="12183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602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0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1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6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2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548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864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26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5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84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1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67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2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62337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5364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67" indent="0">
              <a:buNone/>
              <a:defRPr sz="2700" b="1"/>
            </a:lvl2pPr>
            <a:lvl3pPr marL="1218570" indent="0">
              <a:buNone/>
              <a:defRPr sz="2400" b="1"/>
            </a:lvl3pPr>
            <a:lvl4pPr marL="1827848" indent="0">
              <a:buNone/>
              <a:defRPr sz="2100" b="1"/>
            </a:lvl4pPr>
            <a:lvl5pPr marL="2437138" indent="0">
              <a:buNone/>
              <a:defRPr sz="2100" b="1"/>
            </a:lvl5pPr>
            <a:lvl6pPr marL="3046404" indent="0">
              <a:buNone/>
              <a:defRPr sz="2100" b="1"/>
            </a:lvl6pPr>
            <a:lvl7pPr marL="3655671" indent="0">
              <a:buNone/>
              <a:defRPr sz="2100" b="1"/>
            </a:lvl7pPr>
            <a:lvl8pPr marL="4264960" indent="0">
              <a:buNone/>
              <a:defRPr sz="2100" b="1"/>
            </a:lvl8pPr>
            <a:lvl9pPr marL="487423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30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67" indent="0">
              <a:buNone/>
              <a:defRPr sz="2700" b="1"/>
            </a:lvl2pPr>
            <a:lvl3pPr marL="1218570" indent="0">
              <a:buNone/>
              <a:defRPr sz="2400" b="1"/>
            </a:lvl3pPr>
            <a:lvl4pPr marL="1827848" indent="0">
              <a:buNone/>
              <a:defRPr sz="2100" b="1"/>
            </a:lvl4pPr>
            <a:lvl5pPr marL="2437138" indent="0">
              <a:buNone/>
              <a:defRPr sz="2100" b="1"/>
            </a:lvl5pPr>
            <a:lvl6pPr marL="3046404" indent="0">
              <a:buNone/>
              <a:defRPr sz="2100" b="1"/>
            </a:lvl6pPr>
            <a:lvl7pPr marL="3655671" indent="0">
              <a:buNone/>
              <a:defRPr sz="2100" b="1"/>
            </a:lvl7pPr>
            <a:lvl8pPr marL="4264960" indent="0">
              <a:buNone/>
              <a:defRPr sz="2100" b="1"/>
            </a:lvl8pPr>
            <a:lvl9pPr marL="487423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3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694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252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27465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30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267" indent="0">
              <a:buNone/>
              <a:defRPr sz="1600"/>
            </a:lvl2pPr>
            <a:lvl3pPr marL="1218570" indent="0">
              <a:buNone/>
              <a:defRPr sz="1300"/>
            </a:lvl3pPr>
            <a:lvl4pPr marL="1827848" indent="0">
              <a:buNone/>
              <a:defRPr sz="1200"/>
            </a:lvl4pPr>
            <a:lvl5pPr marL="2437138" indent="0">
              <a:buNone/>
              <a:defRPr sz="1200"/>
            </a:lvl5pPr>
            <a:lvl6pPr marL="3046404" indent="0">
              <a:buNone/>
              <a:defRPr sz="1200"/>
            </a:lvl6pPr>
            <a:lvl7pPr marL="3655671" indent="0">
              <a:buNone/>
              <a:defRPr sz="1200"/>
            </a:lvl7pPr>
            <a:lvl8pPr marL="4264960" indent="0">
              <a:buNone/>
              <a:defRPr sz="1200"/>
            </a:lvl8pPr>
            <a:lvl9pPr marL="487423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1166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267" indent="0">
              <a:buNone/>
              <a:defRPr sz="3700"/>
            </a:lvl2pPr>
            <a:lvl3pPr marL="1218570" indent="0">
              <a:buNone/>
              <a:defRPr sz="3200"/>
            </a:lvl3pPr>
            <a:lvl4pPr marL="1827848" indent="0">
              <a:buNone/>
              <a:defRPr sz="2700"/>
            </a:lvl4pPr>
            <a:lvl5pPr marL="2437138" indent="0">
              <a:buNone/>
              <a:defRPr sz="2700"/>
            </a:lvl5pPr>
            <a:lvl6pPr marL="3046404" indent="0">
              <a:buNone/>
              <a:defRPr sz="2700"/>
            </a:lvl6pPr>
            <a:lvl7pPr marL="3655671" indent="0">
              <a:buNone/>
              <a:defRPr sz="2700"/>
            </a:lvl7pPr>
            <a:lvl8pPr marL="4264960" indent="0">
              <a:buNone/>
              <a:defRPr sz="2700"/>
            </a:lvl8pPr>
            <a:lvl9pPr marL="4874239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17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267" indent="0">
              <a:buNone/>
              <a:defRPr sz="1600"/>
            </a:lvl2pPr>
            <a:lvl3pPr marL="1218570" indent="0">
              <a:buNone/>
              <a:defRPr sz="1300"/>
            </a:lvl3pPr>
            <a:lvl4pPr marL="1827848" indent="0">
              <a:buNone/>
              <a:defRPr sz="1200"/>
            </a:lvl4pPr>
            <a:lvl5pPr marL="2437138" indent="0">
              <a:buNone/>
              <a:defRPr sz="1200"/>
            </a:lvl5pPr>
            <a:lvl6pPr marL="3046404" indent="0">
              <a:buNone/>
              <a:defRPr sz="1200"/>
            </a:lvl6pPr>
            <a:lvl7pPr marL="3655671" indent="0">
              <a:buNone/>
              <a:defRPr sz="1200"/>
            </a:lvl7pPr>
            <a:lvl8pPr marL="4264960" indent="0">
              <a:buNone/>
              <a:defRPr sz="1200"/>
            </a:lvl8pPr>
            <a:lvl9pPr marL="487423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09785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6922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725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82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57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10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57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44" tIns="121844" rIns="121844" bIns="121844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44" tIns="121844" rIns="121844" bIns="121844" anchor="t" anchorCtr="0">
            <a:noAutofit/>
          </a:bodyPr>
          <a:lstStyle>
            <a:lvl1pPr marL="609267" lvl="0" indent="-47388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570" lvl="1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848" lvl="2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138" lvl="3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404" lvl="4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671" lvl="5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960" lvl="6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239" lvl="7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3542" lvl="8" indent="-47388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44" tIns="121844" rIns="121844" bIns="121844" anchor="t" anchorCtr="0">
            <a:noAutofit/>
          </a:bodyPr>
          <a:lstStyle>
            <a:lvl1pPr marL="609267" lvl="0" indent="-47388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570" lvl="1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848" lvl="2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138" lvl="3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404" lvl="4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671" lvl="5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960" lvl="6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239" lvl="7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3542" lvl="8" indent="-47388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44" tIns="121844" rIns="121844" bIns="121844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714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7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8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9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28784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7725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36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7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4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8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22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6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97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36197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5966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0191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3952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24471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2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03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363" indent="0">
              <a:buNone/>
              <a:defRPr sz="3700"/>
            </a:lvl2pPr>
            <a:lvl3pPr marL="1218750" indent="0">
              <a:buNone/>
              <a:defRPr sz="3200"/>
            </a:lvl3pPr>
            <a:lvl4pPr marL="1828120" indent="0">
              <a:buNone/>
              <a:defRPr sz="2700"/>
            </a:lvl4pPr>
            <a:lvl5pPr marL="2437498" indent="0">
              <a:buNone/>
              <a:defRPr sz="2700"/>
            </a:lvl5pPr>
            <a:lvl6pPr marL="3046860" indent="0">
              <a:buNone/>
              <a:defRPr sz="2700"/>
            </a:lvl6pPr>
            <a:lvl7pPr marL="3656223" indent="0">
              <a:buNone/>
              <a:defRPr sz="2700"/>
            </a:lvl7pPr>
            <a:lvl8pPr marL="4265600" indent="0">
              <a:buNone/>
              <a:defRPr sz="2700"/>
            </a:lvl8pPr>
            <a:lvl9pPr marL="487497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0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62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1.jp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1.jp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image" Target="../media/image1.jp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1.jp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image" Target="../media/image1.jp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98" tIns="60949" rIns="121898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98" tIns="60949" rIns="121898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6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6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51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defTabSz="121896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07" indent="-457107" algn="l" defTabSz="121896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06" indent="-380925" algn="l" defTabSz="121896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697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173" indent="-304736" algn="l" defTabSz="121896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654" indent="-304736" algn="l" defTabSz="121896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28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610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088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565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75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60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3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18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92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86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34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825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091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7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981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321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651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1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41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29" tIns="60914" rIns="121829" bIns="6091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29" tIns="60914" rIns="121829" bIns="6091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18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18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845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defTabSz="121818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795" indent="-456795" algn="l" defTabSz="121818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782" indent="-380682" algn="l" defTabSz="121818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09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787" indent="-304528" algn="l" defTabSz="121818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886" indent="-304528" algn="l" defTabSz="121818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944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045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124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203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59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180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58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358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416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475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573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656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34" tIns="60917" rIns="121834" bIns="609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34" tIns="60917" rIns="121834" bIns="609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4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322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defTabSz="12182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19" indent="-456819" algn="l" defTabSz="12182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830" indent="-380701" algn="l" defTabSz="12182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85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893" indent="-304544" algn="l" defTabSz="12182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022" indent="-304544" algn="l" defTabSz="12182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11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24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35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461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91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240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349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47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56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659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787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89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40" tIns="60920" rIns="121840" bIns="609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40" tIns="60920" rIns="121840" bIns="609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30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3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408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defTabSz="12183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43" indent="-456843" algn="l" defTabSz="121830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878" indent="-380720" algn="l" defTabSz="121830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861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000" indent="-304560" algn="l" defTabSz="121830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158" indent="-304560" algn="l" defTabSz="121830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28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44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58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72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123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30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44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598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72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843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00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3141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50" tIns="60925" rIns="121850" bIns="6092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50" tIns="60925" rIns="121850" bIns="609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2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2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540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txStyles>
    <p:titleStyle>
      <a:lvl1pPr algn="ctr" defTabSz="121842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91" indent="-456891" algn="l" defTabSz="121842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974" indent="-380757" algn="l" defTabSz="121842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013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213" indent="-304592" algn="l" defTabSz="121842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430" indent="-304592" algn="l" defTabSz="121842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616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834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036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237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187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420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621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838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024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211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427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3629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64" tIns="60932" rIns="121864" bIns="6093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64" tIns="60932" rIns="121864" bIns="6093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7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59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defTabSz="12185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951" indent="-456951" algn="l" defTabSz="12185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094" indent="-380804" algn="l" defTabSz="12185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203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480" indent="-304632" algn="l" defTabSz="12185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770" indent="-304632" algn="l" defTabSz="12185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036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328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606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884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267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57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848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138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404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671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96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239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80" tIns="60940" rIns="121880" bIns="6094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80" tIns="60940" rIns="121880" bIns="6094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11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81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xStyles>
    <p:titleStyle>
      <a:lvl1pPr algn="ctr" defTabSz="12187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23" indent="-457023" algn="l" defTabSz="12187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238" indent="-380860" algn="l" defTabSz="121875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431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800" indent="-304680" algn="l" defTabSz="12187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178" indent="-304680" algn="l" defTabSz="12187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54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92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29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966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36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75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2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498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86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22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60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971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67.xml"/><Relationship Id="rId7" Type="http://schemas.openxmlformats.org/officeDocument/2006/relationships/image" Target="../media/image27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26.gif"/><Relationship Id="rId5" Type="http://schemas.openxmlformats.org/officeDocument/2006/relationships/image" Target="../media/image25.gif"/><Relationship Id="rId4" Type="http://schemas.openxmlformats.org/officeDocument/2006/relationships/image" Target="../media/image24.gif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13" Type="http://schemas.microsoft.com/office/2007/relationships/hdphoto" Target="../media/hdphoto1.wdp"/><Relationship Id="rId1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21" Type="http://schemas.openxmlformats.org/officeDocument/2006/relationships/image" Target="../media/image32.wmf"/><Relationship Id="rId7" Type="http://schemas.openxmlformats.org/officeDocument/2006/relationships/image" Target="../media/image25.gif"/><Relationship Id="rId12" Type="http://schemas.openxmlformats.org/officeDocument/2006/relationships/image" Target="../media/image38.png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80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gif"/><Relationship Id="rId11" Type="http://schemas.openxmlformats.org/officeDocument/2006/relationships/image" Target="../media/image37.gif"/><Relationship Id="rId5" Type="http://schemas.openxmlformats.org/officeDocument/2006/relationships/audio" Target="../media/audio3.wav"/><Relationship Id="rId15" Type="http://schemas.openxmlformats.org/officeDocument/2006/relationships/image" Target="../media/image39.gif"/><Relationship Id="rId23" Type="http://schemas.openxmlformats.org/officeDocument/2006/relationships/image" Target="../media/image33.wmf"/><Relationship Id="rId10" Type="http://schemas.openxmlformats.org/officeDocument/2006/relationships/image" Target="../media/image36.gif"/><Relationship Id="rId19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image" Target="../media/image35.gif"/><Relationship Id="rId14" Type="http://schemas.openxmlformats.org/officeDocument/2006/relationships/image" Target="../media/image28.png"/><Relationship Id="rId22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13" Type="http://schemas.microsoft.com/office/2007/relationships/hdphoto" Target="../media/hdphoto1.wdp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21" Type="http://schemas.openxmlformats.org/officeDocument/2006/relationships/image" Target="../media/image40.wmf"/><Relationship Id="rId7" Type="http://schemas.openxmlformats.org/officeDocument/2006/relationships/image" Target="../media/image25.gif"/><Relationship Id="rId12" Type="http://schemas.openxmlformats.org/officeDocument/2006/relationships/image" Target="../media/image38.png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80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gif"/><Relationship Id="rId11" Type="http://schemas.openxmlformats.org/officeDocument/2006/relationships/image" Target="../media/image37.gif"/><Relationship Id="rId5" Type="http://schemas.openxmlformats.org/officeDocument/2006/relationships/audio" Target="../media/audio3.wav"/><Relationship Id="rId15" Type="http://schemas.openxmlformats.org/officeDocument/2006/relationships/image" Target="../media/image39.gif"/><Relationship Id="rId23" Type="http://schemas.openxmlformats.org/officeDocument/2006/relationships/image" Target="../media/image41.wmf"/><Relationship Id="rId10" Type="http://schemas.openxmlformats.org/officeDocument/2006/relationships/image" Target="../media/image36.gif"/><Relationship Id="rId19" Type="http://schemas.openxmlformats.org/officeDocument/2006/relationships/image" Target="../media/image32.wmf"/><Relationship Id="rId4" Type="http://schemas.openxmlformats.org/officeDocument/2006/relationships/audio" Target="../media/audio2.wav"/><Relationship Id="rId9" Type="http://schemas.openxmlformats.org/officeDocument/2006/relationships/image" Target="../media/image35.gif"/><Relationship Id="rId14" Type="http://schemas.openxmlformats.org/officeDocument/2006/relationships/image" Target="../media/image28.png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37.gif"/><Relationship Id="rId12" Type="http://schemas.openxmlformats.org/officeDocument/2006/relationships/image" Target="../media/image38.png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9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gif"/><Relationship Id="rId11" Type="http://schemas.openxmlformats.org/officeDocument/2006/relationships/image" Target="../media/image36.gif"/><Relationship Id="rId5" Type="http://schemas.openxmlformats.org/officeDocument/2006/relationships/audio" Target="../media/audio3.wav"/><Relationship Id="rId15" Type="http://schemas.openxmlformats.org/officeDocument/2006/relationships/image" Target="../media/image43.gif"/><Relationship Id="rId10" Type="http://schemas.openxmlformats.org/officeDocument/2006/relationships/image" Target="../media/image35.gif"/><Relationship Id="rId4" Type="http://schemas.openxmlformats.org/officeDocument/2006/relationships/audio" Target="../media/audio2.wav"/><Relationship Id="rId9" Type="http://schemas.openxmlformats.org/officeDocument/2006/relationships/image" Target="../media/image24.gif"/><Relationship Id="rId1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7.png"/><Relationship Id="rId4" Type="http://schemas.openxmlformats.org/officeDocument/2006/relationships/image" Target="../media/image4.jpeg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4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5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文本框 1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42817" y="2117735"/>
            <a:ext cx="872690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370" tIns="45718" rIns="91370" bIns="45718">
            <a:spAutoFit/>
          </a:bodyPr>
          <a:lstStyle/>
          <a:p>
            <a:pPr algn="ctr">
              <a:defRPr/>
            </a:pPr>
            <a:r>
              <a:rPr lang="vi-VN" sz="4800" spc="200" dirty="0">
                <a:solidFill>
                  <a:srgbClr val="6FB420"/>
                </a:solidFill>
                <a:latin typeface="#9Slide03 Arima Madurai Black" panose="00000A00000000000000" pitchFamily="2" charset="0"/>
                <a:ea typeface="方正少儿简体" panose="03000509000000000000" charset="-122"/>
                <a:cs typeface="#9Slide03 Arima Madurai Black" panose="00000A00000000000000" pitchFamily="2" charset="0"/>
              </a:rPr>
              <a:t> </a:t>
            </a:r>
            <a:r>
              <a:rPr lang="vi-VN" sz="4800" b="1" spc="200" dirty="0">
                <a:solidFill>
                  <a:srgbClr val="6FB420"/>
                </a:solidFill>
                <a:latin typeface="+mj-lt"/>
                <a:ea typeface="方正少儿简体" panose="03000509000000000000" charset="-122"/>
                <a:cs typeface="#9Slide03 Arima Madurai Black" panose="00000A00000000000000" pitchFamily="2" charset="0"/>
              </a:rPr>
              <a:t>CHÀO MỪNG CÁC THẦY CÔ ĐẾN DỰ GIỜ THĂM LỚP 7A1  </a:t>
            </a:r>
            <a:endParaRPr sz="4800" b="1" spc="200" dirty="0">
              <a:solidFill>
                <a:srgbClr val="6FB420"/>
              </a:solidFill>
              <a:latin typeface="+mj-lt"/>
              <a:ea typeface="方正少儿简体" panose="03000509000000000000" charset="-122"/>
              <a:cs typeface="#9Slide03 Arima Madurai Black" panose="00000A00000000000000" pitchFamily="2" charset="0"/>
            </a:endParaRPr>
          </a:p>
        </p:txBody>
      </p:sp>
      <p:pic>
        <p:nvPicPr>
          <p:cNvPr id="8" name="PA_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7237" y="-142611"/>
            <a:ext cx="3814763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3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9" y="313385"/>
            <a:ext cx="11277600" cy="1384990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ự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ậ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1043" y="2100649"/>
            <a:ext cx="9119287" cy="33198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370" tIns="45718" rIns="91370" bIns="45718" spcCol="0" rtlCol="0" anchor="ctr"/>
          <a:lstStyle/>
          <a:p>
            <a:r>
              <a:rPr lang="vi-VN" sz="2800" dirty="0">
                <a:latin typeface="+mj-lt"/>
              </a:rPr>
              <a:t>Ví dụ: Bạn An chạy 120m hết 30s</a:t>
            </a:r>
          </a:p>
          <a:p>
            <a:r>
              <a:rPr lang="vi-VN" sz="2800" dirty="0">
                <a:latin typeface="+mj-lt"/>
              </a:rPr>
              <a:t>Bạn Bình chạy 130m hết 35s.</a:t>
            </a:r>
          </a:p>
          <a:p>
            <a:r>
              <a:rPr lang="vi-VN" sz="2800" dirty="0">
                <a:latin typeface="+mj-lt"/>
              </a:rPr>
              <a:t>So sánh ai chạy nhanh hơn</a:t>
            </a:r>
            <a:r>
              <a:rPr lang="vi-VN" sz="2800" dirty="0" smtClean="0">
                <a:latin typeface="+mj-lt"/>
              </a:rPr>
              <a:t>? </a:t>
            </a:r>
            <a:endParaRPr lang="vi-VN" sz="2800" dirty="0">
              <a:latin typeface="+mj-lt"/>
            </a:endParaRPr>
          </a:p>
          <a:p>
            <a:r>
              <a:rPr lang="vi-VN" sz="2800" dirty="0">
                <a:latin typeface="+mj-lt"/>
              </a:rPr>
              <a:t>Giải: </a:t>
            </a:r>
          </a:p>
          <a:p>
            <a:r>
              <a:rPr lang="vi-VN" sz="2800" dirty="0">
                <a:latin typeface="+mj-lt"/>
              </a:rPr>
              <a:t>Bạn An chạy 1s được quãng đường là: 120/30 = 4m</a:t>
            </a:r>
          </a:p>
          <a:p>
            <a:r>
              <a:rPr lang="vi-VN" sz="2800" dirty="0">
                <a:latin typeface="+mj-lt"/>
              </a:rPr>
              <a:t>Bạn Bình chạy 1s được quãng đường là: 130/35 = 3,71m</a:t>
            </a:r>
          </a:p>
          <a:p>
            <a:r>
              <a:rPr lang="vi-VN" sz="2800" dirty="0">
                <a:latin typeface="+mj-lt"/>
              </a:rPr>
              <a:t> Vậy bạn An chạy nhanh hơn bạn Bình</a:t>
            </a:r>
          </a:p>
        </p:txBody>
      </p:sp>
    </p:spTree>
    <p:extLst>
      <p:ext uri="{BB962C8B-B14F-4D97-AF65-F5344CB8AC3E}">
        <p14:creationId xmlns:p14="http://schemas.microsoft.com/office/powerpoint/2010/main" val="59662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9" y="535810"/>
            <a:ext cx="11277600" cy="954107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ư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88976" y="1987371"/>
            <a:ext cx="4192032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>
                <a:latin typeface="#9Slide03 Arima Madurai Bold" panose="0000080000000000000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589057" y="2619657"/>
            <a:ext cx="473124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47832" y="2681547"/>
            <a:ext cx="4902163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9039" y="2358047"/>
            <a:ext cx="1482957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361292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1834" y="443537"/>
            <a:ext cx="3762427" cy="646327"/>
          </a:xfrm>
          <a:prstGeom prst="rect">
            <a:avLst/>
          </a:prstGeom>
        </p:spPr>
        <p:txBody>
          <a:bodyPr wrap="none" lIns="91370" tIns="45718" rIns="91370" bIns="45718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6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771789" y="1089887"/>
            <a:ext cx="10553275" cy="2554541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just"/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6783" indent="-456783" algn="just">
              <a:buFontTx/>
              <a:buChar char="-"/>
            </a:pPr>
            <a:r>
              <a:rPr lang="vi-VN" sz="3200" b="1" i="1" dirty="0">
                <a:solidFill>
                  <a:srgbClr val="FF0000"/>
                </a:solidFill>
                <a:latin typeface="+mj-lt"/>
              </a:rPr>
              <a:t>Tốc độ càng lớn, chuyển động càng nhanh.</a:t>
            </a:r>
            <a:endParaRPr lang="en-US" sz="3200" b="1" i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  <a:p>
            <a:pPr marL="342618" indent="-342618">
              <a:buFontTx/>
              <a:buChar char="-"/>
            </a:pP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ông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:</a:t>
            </a:r>
            <a:endParaRPr lang="zh-CN" altLang="en-US" sz="4400" b="1" i="1" dirty="0">
              <a:solidFill>
                <a:srgbClr val="FF0000"/>
              </a:solidFill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  <p:sp>
        <p:nvSpPr>
          <p:cNvPr id="2" name="AutoShape 2" descr="v=\frac{s}{t}"/>
          <p:cNvSpPr>
            <a:spLocks noChangeAspect="1" noChangeArrowheads="1"/>
          </p:cNvSpPr>
          <p:nvPr/>
        </p:nvSpPr>
        <p:spPr bwMode="auto">
          <a:xfrm>
            <a:off x="210995" y="141962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370" tIns="45718" rIns="91370" bIns="4571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7369" y="3535173"/>
            <a:ext cx="2004291" cy="1591187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11" name="TextBox 10"/>
          <p:cNvSpPr txBox="1"/>
          <p:nvPr/>
        </p:nvSpPr>
        <p:spPr>
          <a:xfrm>
            <a:off x="6134990" y="3399704"/>
            <a:ext cx="5994399" cy="21082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>
              <a:solidFill>
                <a:srgbClr val="3234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800" b="1" dirty="0">
              <a:solidFill>
                <a:srgbClr val="3234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#9Slide03 Arima Madurai Black" panose="00000A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383221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3669"/>
              </p:ext>
            </p:extLst>
          </p:nvPr>
        </p:nvGraphicFramePr>
        <p:xfrm>
          <a:off x="2235200" y="2912724"/>
          <a:ext cx="982133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3" imgW="736560" imgH="825480" progId="Equation.DSMT4">
                  <p:embed/>
                </p:oleObj>
              </mc:Choice>
              <mc:Fallback>
                <p:oleObj name="Equation" r:id="rId3" imgW="736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2912724"/>
                        <a:ext cx="982133" cy="11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 descr="OPL20U25GSXzBJYl68kk8uQGfFKzs7yb1M4KJWUiLk6ZEvGF+qCIPSnY57AbBFCvTW$21.2022.stt$7+K4lPs7H94VUqPe2XwIsfPRnrXQE//QTEXxb8/8N4CNc6FpgZahzpTjFhMzSA7T/nHJa11DE8Ng2TP3iAmRczFlmslSuUNOgUeb6yRvs0="/>
          <p:cNvCxnSpPr/>
          <p:nvPr/>
        </p:nvCxnSpPr>
        <p:spPr>
          <a:xfrm flipV="1">
            <a:off x="3344984" y="2403649"/>
            <a:ext cx="1320800" cy="101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97756"/>
              </p:ext>
            </p:extLst>
          </p:nvPr>
        </p:nvGraphicFramePr>
        <p:xfrm>
          <a:off x="4745057" y="2208969"/>
          <a:ext cx="1202267" cy="3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5057" y="2208969"/>
                        <a:ext cx="1202267" cy="38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 descr="OPL20U25GSXzBJYl68kk8uQGfFKzs7yb1M4KJWUiLk6ZEvGF+qCIPSnY57AbBFCvTW$21.2022.stt$7+K4lPs7H94VUqPe2XwIsfPRnrXQE//QTEXxb8/8N4CNc6FpgZahzpTjFhMzSA7T/nHJa11DE8Ng2TP3iAmRczFlmslSuUNOgUeb6yRvs0="/>
          <p:cNvCxnSpPr/>
          <p:nvPr/>
        </p:nvCxnSpPr>
        <p:spPr>
          <a:xfrm>
            <a:off x="3344984" y="3463052"/>
            <a:ext cx="1328616" cy="831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3732"/>
              </p:ext>
            </p:extLst>
          </p:nvPr>
        </p:nvGraphicFramePr>
        <p:xfrm>
          <a:off x="4800600" y="3744273"/>
          <a:ext cx="965200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7" imgW="723600" imgH="825480" progId="Equation.DSMT4">
                  <p:embed/>
                </p:oleObj>
              </mc:Choice>
              <mc:Fallback>
                <p:oleObj name="Equation" r:id="rId7" imgW="723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3744273"/>
                        <a:ext cx="965200" cy="11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21.2022.stt$7+K4lPs7H94VUqPe2XwIsfPRnrXQE//QTEXxb8/8N4CNc6FpgZahzpTjFhMzSA7T/nHJa11DE8Ng2TP3iAmRczFlmslSuUNOgUeb6yRvs0="/>
          <p:cNvSpPr txBox="1"/>
          <p:nvPr/>
        </p:nvSpPr>
        <p:spPr>
          <a:xfrm>
            <a:off x="1016000" y="1295453"/>
            <a:ext cx="8737600" cy="697627"/>
          </a:xfrm>
          <a:prstGeom prst="rect">
            <a:avLst/>
          </a:prstGeom>
          <a:noFill/>
        </p:spPr>
        <p:txBody>
          <a:bodyPr wrap="square" lIns="121826" tIns="60913" rIns="121826" bIns="60913" rtlCol="0">
            <a:spAutoFit/>
          </a:bodyPr>
          <a:lstStyle/>
          <a:p>
            <a:pPr algn="ctr" defTabSz="1218150"/>
            <a:r>
              <a:rPr lang="vi-VN" sz="3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ỐI LIÊN HỆ GIỮA v, S, t</a:t>
            </a:r>
            <a:endParaRPr lang="en-US" sz="3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0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9" y="1328151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2" tIns="60916" rIns="121832" bIns="60916" rtlCol="0" anchor="ctr"/>
          <a:lstStyle/>
          <a:p>
            <a:pPr algn="ctr" defTabSz="121821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1" y="2013335"/>
            <a:ext cx="5695419" cy="1030963"/>
          </a:xfrm>
          <a:prstGeom prst="rect">
            <a:avLst/>
          </a:prstGeom>
          <a:noFill/>
        </p:spPr>
        <p:txBody>
          <a:bodyPr wrap="square" lIns="121832" tIns="60916" rIns="121832" bIns="60916">
            <a:spAutoFit/>
          </a:bodyPr>
          <a:lstStyle/>
          <a:p>
            <a:pPr defTabSz="1218210"/>
            <a:r>
              <a:rPr lang="en-US" sz="5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</a:t>
            </a:r>
            <a:r>
              <a:rPr lang="en-US" sz="5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5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3"/>
          <p:cNvSpPr txBox="1">
            <a:spLocks/>
          </p:cNvSpPr>
          <p:nvPr/>
        </p:nvSpPr>
        <p:spPr>
          <a:xfrm>
            <a:off x="3958553" y="323865"/>
            <a:ext cx="5778571" cy="368264"/>
          </a:xfrm>
          <a:prstGeom prst="rect">
            <a:avLst/>
          </a:prstGeom>
        </p:spPr>
        <p:txBody>
          <a:bodyPr vert="horz" lIns="91370" tIns="45718" rIns="91370" bIns="45718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altLang="zh-CN" sz="4000" dirty="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Hoạt động nhóm</a:t>
            </a:r>
            <a:endParaRPr lang="zh-CN" altLang="en-US" sz="4000" dirty="0"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57577"/>
              </p:ext>
            </p:extLst>
          </p:nvPr>
        </p:nvGraphicFramePr>
        <p:xfrm>
          <a:off x="263692" y="913671"/>
          <a:ext cx="11392929" cy="1417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2929">
                  <a:extLst>
                    <a:ext uri="{9D8B030D-6E8A-4147-A177-3AD203B41FA5}">
                      <a16:colId xmlns="" xmlns:a16="http://schemas.microsoft.com/office/drawing/2014/main" val="728743085"/>
                    </a:ext>
                  </a:extLst>
                </a:gridCol>
              </a:tblGrid>
              <a:tr h="1417735">
                <a:tc>
                  <a:txBody>
                    <a:bodyPr/>
                    <a:lstStyle/>
                    <a:p>
                      <a:pPr algn="just"/>
                      <a:r>
                        <a:rPr lang="vi-V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̉ng dưới đây cho biết quãng đường và thời gian đi hết quãng đường đó của bốn xe A, B, C và D. Hãy cho biết xe nào đi nhanh nhất? Xe nào đi chậm nhất?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en-US" sz="2400" dirty="0">
                        <a:solidFill>
                          <a:srgbClr val="FF0000"/>
                        </a:solidFill>
                        <a:latin typeface="#9Slide03 Arima Madurai Light" panose="0000040000000000000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25714448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76373" y="374294"/>
            <a:ext cx="3169155" cy="461661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T1/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SGK</a:t>
            </a:r>
          </a:p>
        </p:txBody>
      </p:sp>
      <p:graphicFrame>
        <p:nvGraphicFramePr>
          <p:cNvPr id="13" name="Table 8">
            <a:extLst>
              <a:ext uri="{FF2B5EF4-FFF2-40B4-BE49-F238E27FC236}">
                <a16:creationId xmlns="" xmlns:a16="http://schemas.microsoft.com/office/drawing/2014/main" id="{C237DC39-B501-4CCA-B997-10AC13429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762114"/>
              </p:ext>
            </p:extLst>
          </p:nvPr>
        </p:nvGraphicFramePr>
        <p:xfrm>
          <a:off x="280167" y="2183029"/>
          <a:ext cx="11351743" cy="40435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28564">
                  <a:extLst>
                    <a:ext uri="{9D8B030D-6E8A-4147-A177-3AD203B41FA5}">
                      <a16:colId xmlns="" xmlns:a16="http://schemas.microsoft.com/office/drawing/2014/main" val="730154608"/>
                    </a:ext>
                  </a:extLst>
                </a:gridCol>
                <a:gridCol w="2305895">
                  <a:extLst>
                    <a:ext uri="{9D8B030D-6E8A-4147-A177-3AD203B41FA5}">
                      <a16:colId xmlns="" xmlns:a16="http://schemas.microsoft.com/office/drawing/2014/main" val="3227032247"/>
                    </a:ext>
                  </a:extLst>
                </a:gridCol>
                <a:gridCol w="2305895">
                  <a:extLst>
                    <a:ext uri="{9D8B030D-6E8A-4147-A177-3AD203B41FA5}">
                      <a16:colId xmlns="" xmlns:a16="http://schemas.microsoft.com/office/drawing/2014/main" val="3727041348"/>
                    </a:ext>
                  </a:extLst>
                </a:gridCol>
                <a:gridCol w="2239748">
                  <a:extLst>
                    <a:ext uri="{9D8B030D-6E8A-4147-A177-3AD203B41FA5}">
                      <a16:colId xmlns="" xmlns:a16="http://schemas.microsoft.com/office/drawing/2014/main" val="3582429866"/>
                    </a:ext>
                  </a:extLst>
                </a:gridCol>
                <a:gridCol w="2771641">
                  <a:extLst>
                    <a:ext uri="{9D8B030D-6E8A-4147-A177-3AD203B41FA5}">
                      <a16:colId xmlns="" xmlns:a16="http://schemas.microsoft.com/office/drawing/2014/main" val="4252448297"/>
                    </a:ext>
                  </a:extLst>
                </a:gridCol>
              </a:tblGrid>
              <a:tr h="140208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</a:p>
                  </a:txBody>
                  <a:tcPr marL="121920" marR="121920" marT="60960" marB="6096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38503278"/>
                  </a:ext>
                </a:extLst>
              </a:tr>
              <a:tr h="6641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="" xmlns:a16="http://schemas.microsoft.com/office/drawing/2014/main" val="2445742835"/>
                  </a:ext>
                </a:extLst>
              </a:tr>
              <a:tr h="632815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="" xmlns:a16="http://schemas.microsoft.com/office/drawing/2014/main" val="707421165"/>
                  </a:ext>
                </a:extLst>
              </a:tr>
              <a:tr h="6837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="" xmlns:a16="http://schemas.microsoft.com/office/drawing/2014/main" val="2224028835"/>
                  </a:ext>
                </a:extLst>
              </a:tr>
              <a:tr h="66077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="" xmlns:a16="http://schemas.microsoft.com/office/drawing/2014/main" val="148973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876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54000" y="171542"/>
            <a:ext cx="11836400" cy="6457951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7" tIns="60918" rIns="121837" bIns="60918" rtlCol="0" anchor="ctr"/>
          <a:lstStyle/>
          <a:p>
            <a:pPr algn="ctr" defTabSz="1218270"/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ò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defTabSz="1218270"/>
            <a:r>
              <a:rPr lang="vi-VN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Có 3 câu hỏi tương ứng với 3 câu tr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ời đúng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43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62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448" y="3"/>
            <a:ext cx="3611669" cy="5277396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540039" y="889382"/>
            <a:ext cx="9323753" cy="1477255"/>
          </a:xfrm>
          <a:prstGeom prst="rect">
            <a:avLst/>
          </a:prstGeom>
          <a:noFill/>
        </p:spPr>
        <p:txBody>
          <a:bodyPr wrap="square" lIns="121848" tIns="60924" rIns="121848" bIns="60924">
            <a:spAutoFit/>
          </a:bodyPr>
          <a:lstStyle/>
          <a:p>
            <a:pPr algn="ctr" defTabSz="1218390"/>
            <a:r>
              <a:rPr lang="vi-VN" sz="8800" b="1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C0504D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HỎ </a:t>
            </a:r>
            <a:r>
              <a:rPr lang="en-US" sz="8800" b="1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C0504D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25"/>
            <a:ext cx="1595860" cy="927287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9688" y="2379228"/>
            <a:ext cx="2719941" cy="1852613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547" y="3201547"/>
            <a:ext cx="1981164" cy="207585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35" y="5417929"/>
            <a:ext cx="1134535" cy="1273201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90" y="5417929"/>
            <a:ext cx="1134535" cy="1273201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23" y="5417929"/>
            <a:ext cx="1134535" cy="1273201"/>
          </a:xfrm>
          <a:prstGeom prst="rect">
            <a:avLst/>
          </a:prstGeom>
        </p:spPr>
      </p:pic>
      <p:pic>
        <p:nvPicPr>
          <p:cNvPr id="18" name="Picture 1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9"/>
            <a:ext cx="1134535" cy="1273201"/>
          </a:xfrm>
          <a:prstGeom prst="rect">
            <a:avLst/>
          </a:prstGeom>
        </p:spPr>
      </p:pic>
      <p:sp>
        <p:nvSpPr>
          <p:cNvPr id="19" name="Rectangle 18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48" tIns="60924" rIns="121848" bIns="60924" rtlCol="0" anchor="ctr"/>
          <a:lstStyle/>
          <a:p>
            <a:pPr defTabSz="1218390"/>
            <a:r>
              <a:rPr lang="en-US" sz="43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816888" y="2537037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2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96" y="4555562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30"/>
            <a:ext cx="1666665" cy="1336207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84" y="4527730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8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3140531" y="3960547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65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34" y="4489630"/>
            <a:ext cx="1666665" cy="1336207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23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14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9" y="5417922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56" y="4489605"/>
            <a:ext cx="1923407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141469" y="5311743"/>
            <a:ext cx="823031" cy="8167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83" y="5417922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2" y="4347121"/>
            <a:ext cx="141580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17" y="5417922"/>
            <a:ext cx="1134535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2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9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75" y="5377675"/>
            <a:ext cx="823031" cy="816707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2215243" y="123414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3200" b="1" dirty="0">
                <a:solidFill>
                  <a:prstClr val="black"/>
                </a:solidFill>
              </a:rPr>
              <a:t>  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ông thức tính  tốc độ là</a:t>
            </a:r>
            <a:endParaRPr lang="en-US" sz="3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90095" y="1517997"/>
            <a:ext cx="5065140" cy="1600439"/>
          </a:xfrm>
          <a:prstGeom prst="rect">
            <a:avLst/>
          </a:prstGeom>
        </p:spPr>
        <p:txBody>
          <a:bodyPr wrap="square" lIns="121861" tIns="60930" rIns="121861" bIns="60930">
            <a:spAutoFit/>
          </a:bodyPr>
          <a:lstStyle/>
          <a:p>
            <a:pPr defTabSz="1218540"/>
            <a:r>
              <a:rPr lang="vi-VN" sz="3200" b="1" dirty="0">
                <a:solidFill>
                  <a:prstClr val="black"/>
                </a:solidFill>
              </a:rPr>
              <a:t>A.</a:t>
            </a:r>
            <a:r>
              <a:rPr lang="vi-VN" sz="3200" dirty="0">
                <a:solidFill>
                  <a:prstClr val="black"/>
                </a:solidFill>
              </a:rPr>
              <a:t> 		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B. </a:t>
            </a:r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C. </a:t>
            </a:r>
            <a:r>
              <a:rPr lang="en-US" sz="3200" b="1" dirty="0">
                <a:solidFill>
                  <a:prstClr val="black"/>
                </a:solidFill>
              </a:rPr>
              <a:t>                     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D. </a:t>
            </a:r>
            <a:endParaRPr lang="vi-VN" sz="2400" b="1" dirty="0">
              <a:solidFill>
                <a:prstClr val="black"/>
              </a:solidFill>
              <a:latin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61551"/>
              </p:ext>
            </p:extLst>
          </p:nvPr>
        </p:nvGraphicFramePr>
        <p:xfrm>
          <a:off x="5914817" y="1401430"/>
          <a:ext cx="1149408" cy="9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" name="Equation" r:id="rId16" imgW="812520" imgH="838080" progId="Equation.DSMT4">
                  <p:embed/>
                </p:oleObj>
              </mc:Choice>
              <mc:Fallback>
                <p:oleObj name="Equation" r:id="rId16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4817" y="1401430"/>
                        <a:ext cx="1149408" cy="91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93553"/>
              </p:ext>
            </p:extLst>
          </p:nvPr>
        </p:nvGraphicFramePr>
        <p:xfrm>
          <a:off x="8331262" y="1403443"/>
          <a:ext cx="1733551" cy="91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" name="Equation" r:id="rId18" imgW="965160" imgH="825480" progId="Equation.DSMT4">
                  <p:embed/>
                </p:oleObj>
              </mc:Choice>
              <mc:Fallback>
                <p:oleObj name="Equation" r:id="rId18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1262" y="1403443"/>
                        <a:ext cx="1733551" cy="91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03444"/>
              </p:ext>
            </p:extLst>
          </p:nvPr>
        </p:nvGraphicFramePr>
        <p:xfrm>
          <a:off x="5944960" y="2638321"/>
          <a:ext cx="1369231" cy="4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" name="Equation" r:id="rId20" imgW="965160" imgH="279360" progId="Equation.DSMT4">
                  <p:embed/>
                </p:oleObj>
              </mc:Choice>
              <mc:Fallback>
                <p:oleObj name="Equation" r:id="rId20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4960" y="2638321"/>
                        <a:ext cx="1369231" cy="4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72679"/>
              </p:ext>
            </p:extLst>
          </p:nvPr>
        </p:nvGraphicFramePr>
        <p:xfrm>
          <a:off x="8264242" y="2309732"/>
          <a:ext cx="1490433" cy="93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"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64242" y="2309732"/>
                        <a:ext cx="1490433" cy="93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16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2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250"/>
                            </p:stCondLst>
                            <p:childTnLst>
                              <p:par>
                                <p:cTn id="1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25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96" y="4555562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30"/>
            <a:ext cx="1666665" cy="1336207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84" y="4527730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8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3140531" y="3960547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65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34" y="4489630"/>
            <a:ext cx="1666665" cy="1336207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23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14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9" y="5417922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56" y="4489605"/>
            <a:ext cx="1923407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141469" y="5311743"/>
            <a:ext cx="823031" cy="8167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83" y="5417922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2" y="4347121"/>
            <a:ext cx="141580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17" y="5417922"/>
            <a:ext cx="1134535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2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9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75" y="5377675"/>
            <a:ext cx="823031" cy="816707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2215243" y="123414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3200" b="1" dirty="0">
                <a:solidFill>
                  <a:prstClr val="black"/>
                </a:solidFill>
              </a:rPr>
              <a:t>  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ông thức tính quãng đường là</a:t>
            </a:r>
            <a:endParaRPr lang="en-US" sz="3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90095" y="1517997"/>
            <a:ext cx="5065140" cy="1600439"/>
          </a:xfrm>
          <a:prstGeom prst="rect">
            <a:avLst/>
          </a:prstGeom>
        </p:spPr>
        <p:txBody>
          <a:bodyPr wrap="square" lIns="121861" tIns="60930" rIns="121861" bIns="60930">
            <a:spAutoFit/>
          </a:bodyPr>
          <a:lstStyle/>
          <a:p>
            <a:pPr defTabSz="1218540"/>
            <a:r>
              <a:rPr lang="vi-VN" sz="3200" b="1" dirty="0">
                <a:solidFill>
                  <a:prstClr val="black"/>
                </a:solidFill>
              </a:rPr>
              <a:t>A.</a:t>
            </a:r>
            <a:r>
              <a:rPr lang="vi-VN" sz="3200" dirty="0">
                <a:solidFill>
                  <a:prstClr val="black"/>
                </a:solidFill>
              </a:rPr>
              <a:t> 		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B. </a:t>
            </a:r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C. </a:t>
            </a:r>
            <a:r>
              <a:rPr lang="en-US" sz="3200" b="1" dirty="0">
                <a:solidFill>
                  <a:prstClr val="black"/>
                </a:solidFill>
              </a:rPr>
              <a:t>                     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D. </a:t>
            </a:r>
            <a:endParaRPr lang="vi-VN" sz="2400" b="1" dirty="0">
              <a:solidFill>
                <a:prstClr val="black"/>
              </a:solidFill>
              <a:latin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51410"/>
              </p:ext>
            </p:extLst>
          </p:nvPr>
        </p:nvGraphicFramePr>
        <p:xfrm>
          <a:off x="5914817" y="1401430"/>
          <a:ext cx="1149408" cy="9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quation" r:id="rId16" imgW="812520" imgH="838080" progId="Equation.DSMT4">
                  <p:embed/>
                </p:oleObj>
              </mc:Choice>
              <mc:Fallback>
                <p:oleObj name="Equation" r:id="rId16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4817" y="1401430"/>
                        <a:ext cx="1149408" cy="91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17435"/>
              </p:ext>
            </p:extLst>
          </p:nvPr>
        </p:nvGraphicFramePr>
        <p:xfrm>
          <a:off x="5944960" y="2638321"/>
          <a:ext cx="1369231" cy="4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quation" r:id="rId18" imgW="965160" imgH="279360" progId="Equation.DSMT4">
                  <p:embed/>
                </p:oleObj>
              </mc:Choice>
              <mc:Fallback>
                <p:oleObj name="Equation" r:id="rId18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4960" y="2638321"/>
                        <a:ext cx="1369231" cy="4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81114"/>
              </p:ext>
            </p:extLst>
          </p:nvPr>
        </p:nvGraphicFramePr>
        <p:xfrm>
          <a:off x="8389986" y="1644195"/>
          <a:ext cx="1201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quation" r:id="rId20" imgW="901440" imgH="291960" progId="Equation.DSMT4">
                  <p:embed/>
                </p:oleObj>
              </mc:Choice>
              <mc:Fallback>
                <p:oleObj name="Equation" r:id="rId20" imgW="901440" imgH="291960" progId="Equation.DSMT4">
                  <p:embed/>
                  <p:pic>
                    <p:nvPicPr>
                      <p:cNvPr id="0" name="Object 11" descr="OPL20U25GSXzBJYl68kk8uQGfFKzs7yb1M4KJWUiLk6ZEvGF+qCIPSnY57AbBFCvTW$21.2022.stt$7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86" y="1644195"/>
                        <a:ext cx="12017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60492"/>
              </p:ext>
            </p:extLst>
          </p:nvPr>
        </p:nvGraphicFramePr>
        <p:xfrm>
          <a:off x="8424563" y="2291849"/>
          <a:ext cx="9652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" name="Equation" r:id="rId22" imgW="723600" imgH="825480" progId="Equation.DSMT4">
                  <p:embed/>
                </p:oleObj>
              </mc:Choice>
              <mc:Fallback>
                <p:oleObj name="Equation" r:id="rId22" imgW="723600" imgH="825480" progId="Equation.DSMT4">
                  <p:embed/>
                  <p:pic>
                    <p:nvPicPr>
                      <p:cNvPr id="0" name="Object 15" descr="OPL20U25GSXzBJYl68kk8uQGfFKzs7yb1M4KJWUiLk6ZEvGF+qCIPSnY57AbBFCvTW$21.2022.stt$7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563" y="2291849"/>
                        <a:ext cx="9652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80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25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50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25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250"/>
                            </p:stCondLst>
                            <p:childTnLst>
                              <p:par>
                                <p:cTn id="20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3250"/>
                            </p:stCondLst>
                            <p:childTnLst>
                              <p:par>
                                <p:cTn id="2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"/>
                            </p:stCondLst>
                            <p:childTnLst>
                              <p:par>
                                <p:cTn id="21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00"/>
                            </p:stCondLst>
                            <p:childTnLst>
                              <p:par>
                                <p:cTn id="2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5" fill="hold">
                      <p:stCondLst>
                        <p:cond delay="0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26093" y="123666"/>
            <a:ext cx="2924433" cy="5436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spcCol="0" rtlCol="0" anchor="ctr"/>
          <a:lstStyle/>
          <a:p>
            <a:pPr algn="ctr"/>
            <a:r>
              <a:rPr lang="vi-VN" sz="3600" b="1" dirty="0">
                <a:solidFill>
                  <a:schemeClr val="tx2"/>
                </a:solidFill>
                <a:latin typeface="+mj-lt"/>
              </a:rPr>
              <a:t>KHỞI ĐỘNG</a:t>
            </a:r>
          </a:p>
        </p:txBody>
      </p:sp>
      <p:pic>
        <p:nvPicPr>
          <p:cNvPr id="3" name="Ô tô chạy quá tốc độ trong khu đô thị đâm vào xe máy khiến hai học sinh thương vong _ Tin nhanh PL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62928" y="1143000"/>
            <a:ext cx="8756823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66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76" y="4527722"/>
            <a:ext cx="1666665" cy="133620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26" y="4489622"/>
            <a:ext cx="1666665" cy="1336207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291" y="4392304"/>
            <a:ext cx="2107708" cy="1435608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88" y="4555554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22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0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6074183" y="3952203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algn="ctr" defTabSz="121872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57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15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06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1" y="5417914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409" y="4338777"/>
            <a:ext cx="1430861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75" y="5417914"/>
            <a:ext cx="1134535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09" y="5417914"/>
            <a:ext cx="1134535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14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1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defTabSz="1218720"/>
            <a:r>
              <a:rPr lang="pt-BR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ốc độ của một ô tô là           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 đó cho biết gì ?</a:t>
            </a:r>
            <a:endParaRPr lang="en-US" sz="3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defTabSz="1218720"/>
            <a:r>
              <a:rPr lang="en-US" sz="43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67" y="5377675"/>
            <a:ext cx="823031" cy="81670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56135" y="5298295"/>
            <a:ext cx="823031" cy="81670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04788" y="1575519"/>
            <a:ext cx="6900717" cy="2092836"/>
          </a:xfrm>
          <a:prstGeom prst="rect">
            <a:avLst/>
          </a:prstGeom>
        </p:spPr>
        <p:txBody>
          <a:bodyPr wrap="square" lIns="121877" tIns="60938" rIns="121877" bIns="60938">
            <a:spAutoFit/>
          </a:bodyPr>
          <a:lstStyle/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chuyển động được 36 km.</a:t>
            </a: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chuyển động trong 1 giờ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mỗi giờ ô tô đi được 36 km.</a:t>
            </a: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đi 1km trong 36 giờ.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49589"/>
              </p:ext>
            </p:extLst>
          </p:nvPr>
        </p:nvGraphicFramePr>
        <p:xfrm>
          <a:off x="8231271" y="254004"/>
          <a:ext cx="1581596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6" imgW="1282680" imgH="317160" progId="Equation.DSMT4">
                  <p:embed/>
                </p:oleObj>
              </mc:Choice>
              <mc:Fallback>
                <p:oleObj name="Equation" r:id="rId16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1271" y="254004"/>
                        <a:ext cx="1581596" cy="4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02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6" tIns="60948" rIns="121896" bIns="60948" rtlCol="0" anchor="ctr"/>
          <a:lstStyle/>
          <a:p>
            <a:pPr algn="ctr" defTabSz="121893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79700"/>
          </a:xfrm>
          <a:prstGeom prst="rect">
            <a:avLst/>
          </a:prstGeom>
          <a:noFill/>
        </p:spPr>
        <p:txBody>
          <a:bodyPr wrap="square" lIns="121896" tIns="60948" rIns="121896" bIns="60948">
            <a:spAutoFit/>
          </a:bodyPr>
          <a:lstStyle/>
          <a:p>
            <a:pPr defTabSz="1218930"/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3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68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16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"/>
          <p:cNvSpPr txBox="1"/>
          <p:nvPr/>
        </p:nvSpPr>
        <p:spPr>
          <a:xfrm>
            <a:off x="775857" y="271530"/>
            <a:ext cx="7795491" cy="22467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vi-VN" altLang="zh-CN" sz="2800" b="1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Vận dụng 1</a:t>
            </a:r>
            <a:r>
              <a:rPr lang="vi-VN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: Trong một buổi tập luyện, vận động viên A bơi 32 giây được quãng đường 48 m, vận động viên B bơi 30 giây được quãng đường 46,5 m.</a:t>
            </a:r>
            <a:r>
              <a:rPr lang="en-US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 </a:t>
            </a:r>
            <a:r>
              <a:rPr lang="vi-VN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Trong hai vận động viên này, vận động viên nào bơi nhanh hơn?</a:t>
            </a:r>
            <a:endParaRPr lang="zh-CN" altLang="en-US" sz="2800" dirty="0">
              <a:solidFill>
                <a:srgbClr val="E05802"/>
              </a:solidFill>
              <a:latin typeface="+mj-lt"/>
              <a:ea typeface="微软雅黑" charset="-122"/>
              <a:cs typeface="#9Slide03 Arima Madurai Black" panose="00000A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9208" y="492196"/>
            <a:ext cx="3472873" cy="2099421"/>
          </a:xfrm>
          <a:prstGeom prst="rect">
            <a:avLst/>
          </a:prstGeom>
        </p:spPr>
      </p:pic>
      <p:sp>
        <p:nvSpPr>
          <p:cNvPr id="8" name="文本框 2"/>
          <p:cNvSpPr txBox="1"/>
          <p:nvPr/>
        </p:nvSpPr>
        <p:spPr>
          <a:xfrm>
            <a:off x="1332229" y="4528243"/>
            <a:ext cx="7795491" cy="523220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ng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iê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B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là</a:t>
            </a:r>
            <a:r>
              <a:rPr lang="en-US" altLang="zh-CN" sz="2800" dirty="0"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64003"/>
              </p:ext>
            </p:extLst>
          </p:nvPr>
        </p:nvGraphicFramePr>
        <p:xfrm>
          <a:off x="6380661" y="2949124"/>
          <a:ext cx="3575051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0661" y="2949124"/>
                        <a:ext cx="3575051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2"/>
          <p:cNvSpPr txBox="1"/>
          <p:nvPr/>
        </p:nvSpPr>
        <p:spPr>
          <a:xfrm>
            <a:off x="1174769" y="3298683"/>
            <a:ext cx="7795491" cy="523220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ng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iê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A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là</a:t>
            </a:r>
            <a:r>
              <a:rPr lang="en-US" altLang="zh-CN" sz="2800" dirty="0"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:</a:t>
            </a:r>
            <a:r>
              <a:rPr lang="en-US" altLang="zh-CN" sz="2800" dirty="0">
                <a:solidFill>
                  <a:srgbClr val="E05802"/>
                </a:solidFill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64224"/>
              </p:ext>
            </p:extLst>
          </p:nvPr>
        </p:nvGraphicFramePr>
        <p:xfrm>
          <a:off x="7014763" y="4083368"/>
          <a:ext cx="3759200" cy="126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763" y="4083368"/>
                        <a:ext cx="3759200" cy="126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3631" y="5312241"/>
            <a:ext cx="11379200" cy="523216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</a:rPr>
              <a:t>Vì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</a:t>
            </a:r>
            <a:r>
              <a:rPr lang="en-US" sz="2800" b="1" baseline="-25000" dirty="0" err="1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&gt;</a:t>
            </a:r>
            <a:r>
              <a:rPr lang="en-US" sz="2800" b="1" dirty="0" err="1">
                <a:solidFill>
                  <a:srgbClr val="0000FF"/>
                </a:solidFill>
              </a:rPr>
              <a:t>v</a:t>
            </a:r>
            <a:r>
              <a:rPr lang="en-US" sz="2800" b="1" baseline="-25000" dirty="0" err="1">
                <a:solidFill>
                  <a:srgbClr val="0000FF"/>
                </a:solidFill>
              </a:rPr>
              <a:t>A</a:t>
            </a:r>
            <a:r>
              <a:rPr lang="en-US" sz="2800" b="1" baseline="-25000" dirty="0">
                <a:solidFill>
                  <a:srgbClr val="0000FF"/>
                </a:solidFill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+mj-lt"/>
              </a:rPr>
              <a:t>nên vận động viên B bơi nhanh hơn vận động viên A.</a:t>
            </a:r>
            <a:endParaRPr 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42289" y="2523848"/>
            <a:ext cx="3138455" cy="5780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rtlCol="0" anchor="ctr"/>
          <a:lstStyle/>
          <a:p>
            <a:pPr algn="ctr">
              <a:defRPr/>
            </a:pP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81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"/>
          <p:cNvSpPr txBox="1"/>
          <p:nvPr/>
        </p:nvSpPr>
        <p:spPr>
          <a:xfrm>
            <a:off x="775859" y="271556"/>
            <a:ext cx="7585548" cy="22467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m/s.</a:t>
            </a:r>
          </a:p>
          <a:p>
            <a:pPr marL="513954" indent="-513954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s?</a:t>
            </a:r>
          </a:p>
          <a:p>
            <a:pPr marL="513954" indent="-513954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0m?</a:t>
            </a: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2022" y="271501"/>
            <a:ext cx="3336324" cy="242227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5857" y="3170426"/>
            <a:ext cx="7228115" cy="954103"/>
          </a:xfrm>
          <a:prstGeom prst="rect">
            <a:avLst/>
          </a:prstGeom>
          <a:noFill/>
        </p:spPr>
        <p:txBody>
          <a:bodyPr wrap="square" lIns="91374" tIns="45718" rIns="91374" bIns="45718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s: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S = v.t = 8 . 8 = 64 m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941" y="4428926"/>
            <a:ext cx="8476343" cy="954103"/>
          </a:xfrm>
          <a:prstGeom prst="rect">
            <a:avLst/>
          </a:prstGeom>
          <a:noFill/>
        </p:spPr>
        <p:txBody>
          <a:bodyPr wrap="square" lIns="91374" tIns="45718" rIns="91374" bIns="45718" rtlCol="0">
            <a:spAutoFit/>
          </a:bodyPr>
          <a:lstStyle/>
          <a:p>
            <a:pPr marL="513954" indent="-513954" algn="just">
              <a:buAutoNum type="alphaLcPeriod" startAt="2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60m:</a:t>
            </a:r>
          </a:p>
          <a:p>
            <a:pPr marL="513954" indent="-513954"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t = S/v = 160 : 8 = 20 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50508" y="2603209"/>
            <a:ext cx="2298357" cy="4777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718" rIns="91374" bIns="45718" spcCol="0" rtlCol="0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69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812800" y="457200"/>
            <a:ext cx="10363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 DỤC HỌC SINH VỀ AN TOÀN GIAO THÔNG </a:t>
            </a:r>
          </a:p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vi-VN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304800" y="1473205"/>
            <a:ext cx="11887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ết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80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o tai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ạ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ộ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ứa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o tai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ạ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</a:t>
            </a:r>
            <a:endParaRPr lang="en-US" altLang="vi-VN" sz="2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pt-BR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 khắc phục tình trạng tai nạn giao thông ngày càng tăng ở Việt Nam, việc cần làm là </a:t>
            </a:r>
            <a:r>
              <a:rPr lang="pt-BR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iện giảm tốc độ</a:t>
            </a:r>
            <a:r>
              <a:rPr lang="pt-BR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Tai nạn giao thông hoàn toàn có thể ngăn ngừa được bằng việc tuân thủ quy định về </a:t>
            </a:r>
            <a:r>
              <a:rPr lang="pt-BR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</a:t>
            </a:r>
            <a:r>
              <a:rPr lang="pt-BR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di chuyển với tốc độ thấp hơn. </a:t>
            </a:r>
          </a:p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ể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vi-VN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.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71794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812800" y="1000897"/>
            <a:ext cx="103632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EM CHƯA BIẾT </a:t>
            </a:r>
          </a:p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vi-VN" sz="4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771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1507" name="Picture 2" descr="C:\Users\E5\Desktop\Bao-size-0x0-z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914421"/>
            <a:ext cx="8940800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203200" y="5611813"/>
            <a:ext cx="11988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 báo có thể đạt tới tốc độ ít nhất là </a:t>
            </a:r>
            <a:r>
              <a:rPr lang="vi-VN" altLang="vi-VN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4km/h</a:t>
            </a:r>
            <a:r>
              <a:rPr lang="vi-VN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à có thể đạt tới vận tốc tối đa chỉ trong vòng vài cú nhảy</a:t>
            </a:r>
            <a:r>
              <a:rPr lang="en-US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25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ố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ay: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en-US" altLang="vi-V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03200" y="5611825"/>
            <a:ext cx="1198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vi-V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ọi hệ quy chiếu tốc độ của ánh sáng đều có chung một giá trị là 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99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92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58 m/s </a:t>
            </a:r>
            <a:r>
              <a:rPr lang="vi-VN" altLang="vi-V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79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2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49 km/h</a:t>
            </a:r>
            <a:r>
              <a:rPr lang="en-US" alt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(300.000.000 m/s).</a:t>
            </a:r>
          </a:p>
        </p:txBody>
      </p:sp>
      <p:pic>
        <p:nvPicPr>
          <p:cNvPr id="22532" name="Picture 2" descr="C:\Users\E5\Desktop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10160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11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endParaRPr lang="en-US" altLang="vi-V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03200" y="5611813"/>
            <a:ext cx="1198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 thị lực sắc bén cùng với tốc độ “phóng lao” từ trên không xuống đất với vận tốc </a:t>
            </a:r>
            <a:r>
              <a:rPr lang="en-US" altLang="vi-VN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21km/h</a:t>
            </a:r>
            <a:r>
              <a:rPr lang="en-US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khó có con mồi nào có thể sống sót.</a:t>
            </a:r>
          </a:p>
        </p:txBody>
      </p:sp>
      <p:pic>
        <p:nvPicPr>
          <p:cNvPr id="23556" name="Picture 2" descr="C:\Users\E5\Desktop\20120829-102648-1-chim-cat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914400"/>
            <a:ext cx="8331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5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1458097" y="898523"/>
            <a:ext cx="9349945" cy="359933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ã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ố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oá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ô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ổ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ê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ặt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ú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ê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.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191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50869" y="3182420"/>
            <a:ext cx="6032891" cy="830993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CHỦ ĐỀ </a:t>
            </a:r>
            <a:r>
              <a:rPr lang="en-US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4</a:t>
            </a:r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:</a:t>
            </a:r>
            <a:r>
              <a:rPr lang="en-US" sz="4800" dirty="0">
                <a:solidFill>
                  <a:srgbClr val="FA55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Đ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9041" y="3979765"/>
            <a:ext cx="8628607" cy="64632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TỐC ĐỘ CỦA CHUYỂN ĐỘ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72552" y="1345611"/>
            <a:ext cx="7776519" cy="1569656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PHẦN 2: NĂNG LƯỢNG VÀ SỰ BIẾN ĐỔI</a:t>
            </a:r>
            <a:endParaRPr lang="en-US" sz="4800" dirty="0">
              <a:solidFill>
                <a:srgbClr val="FA5533"/>
              </a:solidFill>
              <a:latin typeface="+mj-lt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3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3"/>
            <a:ext cx="12192000" cy="6303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Google Shape;219;p23"/>
          <p:cNvSpPr txBox="1"/>
          <p:nvPr/>
        </p:nvSpPr>
        <p:spPr>
          <a:xfrm>
            <a:off x="2290623" y="2312330"/>
            <a:ext cx="6721764" cy="707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54" tIns="45698" rIns="91354" bIns="45698" anchor="t" anchorCtr="0">
            <a:spAutoFit/>
          </a:bodyPr>
          <a:lstStyle/>
          <a:p>
            <a:pPr algn="ctr">
              <a:defRPr/>
            </a:pPr>
            <a:r>
              <a:rPr lang="en-US" sz="4000" b="1" kern="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NHẬN XÉT, DẶN DÒ</a:t>
            </a:r>
            <a:endParaRPr sz="2400" kern="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687784" y="3247897"/>
            <a:ext cx="7038111" cy="3017347"/>
          </a:xfrm>
          <a:prstGeom prst="roundRect">
            <a:avLst/>
          </a:prstGeom>
          <a:noFill/>
          <a:ln w="127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lIns="91370" tIns="45718" rIns="91370" bIns="45718" rtlCol="0" anchor="ctr"/>
          <a:lstStyle/>
          <a:p>
            <a:pPr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uyê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kern="0" dirty="0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kern="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8150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A_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625" y="858416"/>
            <a:ext cx="3814763" cy="6858000"/>
          </a:xfrm>
          <a:prstGeom prst="rect">
            <a:avLst/>
          </a:prstGeom>
        </p:spPr>
      </p:pic>
      <p:sp>
        <p:nvSpPr>
          <p:cNvPr id="9" name="PA_文本框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7377" y="2370012"/>
            <a:ext cx="8289404" cy="1754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370" tIns="45718" rIns="91370" bIns="45718">
            <a:spAutoFit/>
          </a:bodyPr>
          <a:lstStyle/>
          <a:p>
            <a:pPr algn="ctr">
              <a:defRPr/>
            </a:pPr>
            <a:r>
              <a:rPr lang="vi-VN" sz="5400" b="1" spc="200" dirty="0" smtClean="0">
                <a:solidFill>
                  <a:srgbClr val="6FB420"/>
                </a:solidFill>
                <a:latin typeface="+mj-lt"/>
                <a:ea typeface="方正少儿简体" panose="03000509000000000000" charset="-122"/>
                <a:cs typeface="#9Slide03 Arima Madurai Black" panose="00000A00000000000000" pitchFamily="2" charset="0"/>
              </a:rPr>
              <a:t>CHÀO TẠM BIỆT THẦY CÔ VÀ CÁC EM</a:t>
            </a:r>
            <a:endParaRPr sz="5400" b="1" spc="200" dirty="0">
              <a:solidFill>
                <a:srgbClr val="6FB420"/>
              </a:solidFill>
              <a:latin typeface="+mj-lt"/>
              <a:ea typeface="方正少儿简体" panose="03000509000000000000" charset="-122"/>
              <a:cs typeface="#9Slide03 Arima Madurai Black" panose="00000A00000000000000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3204133" y="1982569"/>
            <a:ext cx="6255435" cy="640651"/>
            <a:chOff x="1491415" y="2381173"/>
            <a:chExt cx="4987583" cy="732230"/>
          </a:xfrm>
        </p:grpSpPr>
        <p:sp>
          <p:nvSpPr>
            <p:cNvPr id="38" name="_14"/>
            <p:cNvSpPr txBox="1">
              <a:spLocks noChangeArrowheads="1"/>
            </p:cNvSpPr>
            <p:nvPr/>
          </p:nvSpPr>
          <p:spPr bwMode="auto">
            <a:xfrm>
              <a:off x="1491415" y="2381173"/>
              <a:ext cx="1006367" cy="732230"/>
            </a:xfrm>
            <a:prstGeom prst="rect">
              <a:avLst/>
            </a:prstGeom>
            <a:solidFill>
              <a:srgbClr val="6FB42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 dirty="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1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2843179" y="2450170"/>
              <a:ext cx="3635819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zh-CN" altLang="en-US" sz="2800" b="1" dirty="0">
                <a:solidFill>
                  <a:srgbClr val="6FB420">
                    <a:lumMod val="75000"/>
                  </a:srgbClr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178108" y="2745309"/>
            <a:ext cx="5498141" cy="640651"/>
            <a:chOff x="826116" y="170089"/>
            <a:chExt cx="4933944" cy="732230"/>
          </a:xfrm>
        </p:grpSpPr>
        <p:sp>
          <p:nvSpPr>
            <p:cNvPr id="28" name="_14"/>
            <p:cNvSpPr txBox="1">
              <a:spLocks noChangeArrowheads="1"/>
            </p:cNvSpPr>
            <p:nvPr/>
          </p:nvSpPr>
          <p:spPr bwMode="auto">
            <a:xfrm>
              <a:off x="826116" y="170089"/>
              <a:ext cx="1163017" cy="732230"/>
            </a:xfrm>
            <a:prstGeom prst="rect">
              <a:avLst/>
            </a:prstGeom>
            <a:solidFill>
              <a:srgbClr val="ED7D31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vi-VN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2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2233833" y="261401"/>
              <a:ext cx="3526227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ơn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vị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endParaRPr lang="zh-CN" altLang="en-US" sz="2800" b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pic>
        <p:nvPicPr>
          <p:cNvPr id="203" name="Picture 6" descr="E:\PPT素材\卡通b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2123" y="3243567"/>
            <a:ext cx="2761864" cy="3842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" name="Picture 13" descr="E:\PPT素材\卡通b1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211" y="5381536"/>
            <a:ext cx="2067452" cy="1653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E:\PPT素材\卡通b0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473" y="5381836"/>
            <a:ext cx="1251259" cy="1604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E:\PPT素材\卡通b0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14" y="4249883"/>
            <a:ext cx="3358431" cy="263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754738" y="557036"/>
            <a:ext cx="9154383" cy="120032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 err="1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 -BÀI 7: TỐC ĐỘ CỦA</a:t>
            </a:r>
          </a:p>
          <a:p>
            <a:pPr algn="ctr"/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</a:t>
            </a:r>
          </a:p>
        </p:txBody>
      </p:sp>
      <p:grpSp>
        <p:nvGrpSpPr>
          <p:cNvPr id="14" name="组合 25"/>
          <p:cNvGrpSpPr/>
          <p:nvPr/>
        </p:nvGrpSpPr>
        <p:grpSpPr>
          <a:xfrm>
            <a:off x="3178107" y="3536220"/>
            <a:ext cx="7670480" cy="665999"/>
            <a:chOff x="1393456" y="-127177"/>
            <a:chExt cx="5465105" cy="761201"/>
          </a:xfrm>
        </p:grpSpPr>
        <p:sp>
          <p:nvSpPr>
            <p:cNvPr id="15" name="_14"/>
            <p:cNvSpPr txBox="1">
              <a:spLocks noChangeArrowheads="1"/>
            </p:cNvSpPr>
            <p:nvPr/>
          </p:nvSpPr>
          <p:spPr bwMode="auto">
            <a:xfrm>
              <a:off x="1393456" y="-98206"/>
              <a:ext cx="922287" cy="732230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3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16" name="矩形 28"/>
            <p:cNvSpPr/>
            <p:nvPr/>
          </p:nvSpPr>
          <p:spPr bwMode="auto">
            <a:xfrm>
              <a:off x="2449254" y="-127177"/>
              <a:ext cx="4409307" cy="73270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Cách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bằng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dụng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cụ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hực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ở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hành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nhà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rường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grpSp>
        <p:nvGrpSpPr>
          <p:cNvPr id="17" name="组合 25"/>
          <p:cNvGrpSpPr/>
          <p:nvPr/>
        </p:nvGrpSpPr>
        <p:grpSpPr>
          <a:xfrm>
            <a:off x="3197893" y="4513145"/>
            <a:ext cx="6833259" cy="640651"/>
            <a:chOff x="1393455" y="-98206"/>
            <a:chExt cx="6132057" cy="732230"/>
          </a:xfrm>
        </p:grpSpPr>
        <p:sp>
          <p:nvSpPr>
            <p:cNvPr id="18" name="_14"/>
            <p:cNvSpPr txBox="1">
              <a:spLocks noChangeArrowheads="1"/>
            </p:cNvSpPr>
            <p:nvPr/>
          </p:nvSpPr>
          <p:spPr bwMode="auto">
            <a:xfrm>
              <a:off x="1393455" y="-98206"/>
              <a:ext cx="1163017" cy="732230"/>
            </a:xfrm>
            <a:prstGeom prst="rect">
              <a:avLst/>
            </a:prstGeom>
            <a:solidFill>
              <a:srgbClr val="7030A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4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20" name="矩形 28"/>
            <p:cNvSpPr/>
            <p:nvPr/>
          </p:nvSpPr>
          <p:spPr bwMode="auto">
            <a:xfrm>
              <a:off x="2852104" y="-63724"/>
              <a:ext cx="4673408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Cách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ằng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hiết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”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ắn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“</a:t>
              </a:r>
              <a:endPara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10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E:\素材\卡通\56c4d60e7458727b73666ec5ee22d060.png56c4d60e7458727b73666ec5ee22d06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585241" y="2146323"/>
            <a:ext cx="4527551" cy="58058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19884" y="1948314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46770" y="524324"/>
            <a:ext cx="8628607" cy="120032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 err="1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 -BÀI 7: TỐC ĐỘ CỦA</a:t>
            </a:r>
          </a:p>
          <a:p>
            <a:pPr algn="ctr"/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317859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" y="3905431"/>
            <a:ext cx="4793673" cy="29525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" y="1110955"/>
            <a:ext cx="4793673" cy="2716800"/>
          </a:xfrm>
          <a:prstGeom prst="rect">
            <a:avLst/>
          </a:prstGeom>
        </p:spPr>
      </p:pic>
      <p:pic>
        <p:nvPicPr>
          <p:cNvPr id="2" name="Loài động vật nào chạy nhanh nhất thế giới- - Tư vấn - ZINGNEWS.V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93673" y="1111004"/>
            <a:ext cx="7816016" cy="574704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38244" y="188106"/>
            <a:ext cx="7708307" cy="7520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rtlCol="0" anchor="ctr"/>
          <a:lstStyle/>
          <a:p>
            <a:pPr algn="ctr"/>
            <a:r>
              <a:rPr lang="vi-VN" sz="3600" dirty="0"/>
              <a:t>QUAN SÁT CÁC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427799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637948"/>
              </p:ext>
            </p:extLst>
          </p:nvPr>
        </p:nvGraphicFramePr>
        <p:xfrm>
          <a:off x="52" y="1117504"/>
          <a:ext cx="12191999" cy="61198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1999">
                  <a:extLst>
                    <a:ext uri="{9D8B030D-6E8A-4147-A177-3AD203B41FA5}">
                      <a16:colId xmlns="" xmlns:a16="http://schemas.microsoft.com/office/drawing/2014/main" val="2223919913"/>
                    </a:ext>
                  </a:extLst>
                </a:gridCol>
              </a:tblGrid>
              <a:tr h="1288367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PHIẾU HỌC TẬP 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1</a:t>
                      </a:r>
                    </a:p>
                    <a:p>
                      <a:pPr marL="457200" algn="l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Lớp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: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………………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Nhóm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:…………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viên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…………………………</a:t>
                      </a:r>
                      <a:endParaRPr lang="en-US" sz="2000" dirty="0">
                        <a:solidFill>
                          <a:srgbClr val="C00000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48035715"/>
                  </a:ext>
                </a:extLst>
              </a:tr>
              <a:tr h="4831504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Hãy quan sát chuyển </a:t>
                      </a:r>
                      <a:r>
                        <a:rPr lang="vi-VN" sz="3200" b="1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động</a:t>
                      </a:r>
                      <a:r>
                        <a:rPr lang="en-US" sz="3200" b="1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 </a:t>
                      </a:r>
                      <a:r>
                        <a:rPr lang="en-US" sz="3200" b="1" dirty="0" smtClean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3200" b="1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à</a:t>
                      </a:r>
                      <a:r>
                        <a:rPr lang="vi-VN" sz="3200" b="1" baseline="0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 </a:t>
                      </a:r>
                      <a:r>
                        <a:rPr lang="en-US" sz="3200" b="1" baseline="0" dirty="0" smtClean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3200" b="1" baseline="0" dirty="0" smtClean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ằng </a:t>
                      </a:r>
                      <a:r>
                        <a:rPr lang="vi-VN" sz="3200" b="1" baseline="0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kiến thức thực tiễn</a:t>
                      </a:r>
                      <a:r>
                        <a:rPr lang="vi-VN" sz="3200" b="1" dirty="0" smtClean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, </a:t>
                      </a:r>
                      <a:r>
                        <a:rPr lang="vi-VN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nêu các phương án so sánh sự nhanh chậm của các chuyển động khác nhau và lấy ví dụ minh họa.</a:t>
                      </a:r>
                    </a:p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7030A0"/>
                          </a:solidFill>
                          <a:effectLst/>
                          <a:latin typeface="#9Slide03 Arima Madurai Bold" panose="00000800000000000000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…………………………………………………………………………………………</a:t>
                      </a:r>
                      <a:r>
                        <a:rPr lang="en-US" sz="2400" b="1" dirty="0">
                          <a:solidFill>
                            <a:srgbClr val="7030A0"/>
                          </a:solidFill>
                          <a:effectLst/>
                          <a:latin typeface="#9Slide03 Arima Madurai Bold" panose="00000800000000000000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0259924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9320" y="495587"/>
            <a:ext cx="4781928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vi-VN" sz="32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       </a:t>
            </a:r>
            <a:r>
              <a:rPr lang="vi-VN" sz="28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Hoạt động nhóm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540" y="98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456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258276"/>
              </p:ext>
            </p:extLst>
          </p:nvPr>
        </p:nvGraphicFramePr>
        <p:xfrm>
          <a:off x="-1" y="1117492"/>
          <a:ext cx="12192001" cy="57595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8073">
                  <a:extLst>
                    <a:ext uri="{9D8B030D-6E8A-4147-A177-3AD203B41FA5}">
                      <a16:colId xmlns="" xmlns:a16="http://schemas.microsoft.com/office/drawing/2014/main" val="2223919913"/>
                    </a:ext>
                  </a:extLst>
                </a:gridCol>
                <a:gridCol w="6443287">
                  <a:extLst>
                    <a:ext uri="{9D8B030D-6E8A-4147-A177-3AD203B41FA5}">
                      <a16:colId xmlns="" xmlns:a16="http://schemas.microsoft.com/office/drawing/2014/main" val="1306721510"/>
                    </a:ext>
                  </a:extLst>
                </a:gridCol>
                <a:gridCol w="2580641">
                  <a:extLst>
                    <a:ext uri="{9D8B030D-6E8A-4147-A177-3AD203B41FA5}">
                      <a16:colId xmlns="" xmlns:a16="http://schemas.microsoft.com/office/drawing/2014/main" val="402496249"/>
                    </a:ext>
                  </a:extLst>
                </a:gridCol>
              </a:tblGrid>
              <a:tr h="664289">
                <a:tc gridSpan="3"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PHIẾU HỌC TẬP 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1</a:t>
                      </a:r>
                      <a:endParaRPr lang="en-US" sz="2000" dirty="0">
                        <a:solidFill>
                          <a:srgbClr val="C00000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48035715"/>
                  </a:ext>
                </a:extLst>
              </a:tr>
              <a:tr h="480969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TRẢ</a:t>
                      </a:r>
                      <a:r>
                        <a:rPr lang="vi-VN" sz="2400" b="1" baseline="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LỜI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0259924"/>
                  </a:ext>
                </a:extLst>
              </a:tr>
              <a:tr h="461431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  <a:tabLst>
                          <a:tab pos="526415" algn="l"/>
                        </a:tabLst>
                      </a:pPr>
                      <a:endParaRPr lang="en-US" sz="1900" b="1" dirty="0">
                        <a:solidFill>
                          <a:srgbClr val="7030A0"/>
                        </a:solidFill>
                        <a:effectLst/>
                        <a:latin typeface="#9Slide03 Arima Madurai Bold" panose="00000800000000000000"/>
                        <a:ea typeface="Arial" panose="020B0604020202020204" pitchFamily="34" charset="0"/>
                        <a:cs typeface="#9Slide03 Arima Madurai Light" panose="000004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chemeClr val="tx1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 </a:t>
                      </a: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Segoe UI" panose="020B0502040204020203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indent="254000" algn="just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Segoe UI" panose="020B0502040204020203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2468664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3165" y="678701"/>
            <a:ext cx="3913971" cy="523216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vi-VN" sz="2800" b="1" dirty="0">
                <a:solidFill>
                  <a:prstClr val="black"/>
                </a:solidFill>
                <a:cs typeface="#9Slide03 Arima Madurai Black" panose="00000A00000000000000" pitchFamily="2" charset="0"/>
              </a:rPr>
              <a:t>    </a:t>
            </a:r>
            <a:r>
              <a:rPr lang="vi-VN" sz="28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Hoạt động nhóm</a:t>
            </a:r>
            <a:endParaRPr lang="en-US" sz="2800" b="1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7974" y="2252889"/>
            <a:ext cx="2540009" cy="19105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52073" y="4793725"/>
            <a:ext cx="2540009" cy="19126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7400" y="4793771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2460" y="2252800"/>
            <a:ext cx="9458785" cy="2467082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 nào có quãng đường đi được dài hơn, chuyển động đó </a:t>
            </a:r>
            <a:r>
              <a:rPr lang="vi-VN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 hơn.</a:t>
            </a:r>
            <a:endParaRPr 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0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, b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bộ được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5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, bạn Lan đi bộ được 2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.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cùng một khoảng thời gian, b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được quãng đường dài h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B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uyển động nhanh hơ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8169" y="5315273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53212" y="4452025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379" y="4636620"/>
            <a:ext cx="9261076" cy="2088388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ể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ắ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ể đi hết quãng đường dài 1000m, bạn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ạp xe hết 8 phút, bạn Xuân đạp xe hết 10 phút.Cùng một quãng đường, bạn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với thời gian ngắn hơn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⇒bạn </a:t>
            </a:r>
            <a:r>
              <a:rPr lang="vi-VN" sz="23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 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ển động nhanh hơn.</a:t>
            </a:r>
            <a:endParaRPr lang="en-US" sz="23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2120" y="91400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166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16418" y="157159"/>
            <a:ext cx="3762427" cy="646327"/>
          </a:xfrm>
          <a:prstGeom prst="rect">
            <a:avLst/>
          </a:prstGeom>
        </p:spPr>
        <p:txBody>
          <a:bodyPr wrap="none" lIns="91370" tIns="45718" rIns="91370" bIns="45718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6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334407" y="480323"/>
            <a:ext cx="8857673" cy="2784844"/>
            <a:chOff x="2345486" y="483333"/>
            <a:chExt cx="5108687" cy="2187228"/>
          </a:xfrm>
        </p:grpSpPr>
        <p:sp>
          <p:nvSpPr>
            <p:cNvPr id="13" name="Cloud 12"/>
            <p:cNvSpPr/>
            <p:nvPr/>
          </p:nvSpPr>
          <p:spPr>
            <a:xfrm>
              <a:off x="2792963" y="483333"/>
              <a:ext cx="4661210" cy="2187228"/>
            </a:xfrm>
            <a:prstGeom prst="cloud">
              <a:avLst/>
            </a:prstGeom>
            <a:noFill/>
            <a:ln w="19050" cap="flat" cmpd="sng" algn="ctr">
              <a:solidFill>
                <a:srgbClr val="CA520A">
                  <a:shade val="50000"/>
                </a:srgbClr>
              </a:solidFill>
              <a:prstDash val="dash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53524" y="737149"/>
              <a:ext cx="3402483" cy="1522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ế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ha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uyể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ộ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mà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quã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ờ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kh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và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ờ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gia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quã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ờ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ũ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kh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ì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làm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ế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ào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so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sánh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sự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nh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,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ậm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ủa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uyể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ộ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5486" y="691235"/>
              <a:ext cx="598788" cy="772460"/>
            </a:xfrm>
            <a:prstGeom prst="rect">
              <a:avLst/>
            </a:prstGeom>
          </p:spPr>
        </p:pic>
      </p:grpSp>
      <p:pic>
        <p:nvPicPr>
          <p:cNvPr id="7" name="Picture 2" descr="Bơi Việt Nam ở SEA Games 31: Ngôi Á quân đã là thành công - Báo Công an  Nhân dân điện tử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31" y="3265504"/>
            <a:ext cx="3670300" cy="2110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88548" y="5376292"/>
            <a:ext cx="2750933" cy="707882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48m -32s</a:t>
            </a:r>
          </a:p>
        </p:txBody>
      </p:sp>
      <p:pic>
        <p:nvPicPr>
          <p:cNvPr id="11" name="Picture 4" descr="VẬN ĐỘNG VIÊN BƠI LỘI: Cập nhật thông tin, tin tức mới nhấ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698" y="3265220"/>
            <a:ext cx="3802255" cy="2184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953014" y="5450144"/>
            <a:ext cx="3106799" cy="707882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46,5m -30s</a:t>
            </a:r>
          </a:p>
        </p:txBody>
      </p:sp>
    </p:spTree>
    <p:extLst>
      <p:ext uri="{BB962C8B-B14F-4D97-AF65-F5344CB8AC3E}">
        <p14:creationId xmlns:p14="http://schemas.microsoft.com/office/powerpoint/2010/main" val="421698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绿色初二家长会学校教育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2</TotalTime>
  <Words>1490</Words>
  <Application>Microsoft Office PowerPoint</Application>
  <PresentationFormat>Widescreen</PresentationFormat>
  <Paragraphs>167</Paragraphs>
  <Slides>31</Slides>
  <Notes>18</Notes>
  <HiddenSlides>0</HiddenSlides>
  <MMClips>3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62" baseType="lpstr">
      <vt:lpstr>微软雅黑</vt:lpstr>
      <vt:lpstr>宋体</vt:lpstr>
      <vt:lpstr>#9Slide03 Arima Madurai Black</vt:lpstr>
      <vt:lpstr>#9Slide03 Arima Madurai Bold</vt:lpstr>
      <vt:lpstr>#9Slide03 Arima Madurai Light</vt:lpstr>
      <vt:lpstr>Arial</vt:lpstr>
      <vt:lpstr>Arial Unicode MS</vt:lpstr>
      <vt:lpstr>Arvo</vt:lpstr>
      <vt:lpstr>Calibri</vt:lpstr>
      <vt:lpstr>Calibri Light</vt:lpstr>
      <vt:lpstr>Segoe UI</vt:lpstr>
      <vt:lpstr>华文细黑</vt:lpstr>
      <vt:lpstr>Times New Roman</vt:lpstr>
      <vt:lpstr>Wingdings</vt:lpstr>
      <vt:lpstr>方正少儿简体</vt:lpstr>
      <vt:lpstr>等线</vt:lpstr>
      <vt:lpstr>Office 主题</vt:lpstr>
      <vt:lpstr>2_Office 主题</vt:lpstr>
      <vt:lpstr>3_Office 主题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Default Design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u An - Mien Phi - STEM</Manager>
  <Company>Du An - Mien Phi - STE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 An - Mien Phi - STEM</dc:title>
  <dc:subject>Du An - Mien Phi - STEM</dc:subject>
  <dc:creator>Du An - Mien Phi - STEM</dc:creator>
  <dc:description>Du An - Mien Phi - STEM</dc:description>
  <cp:lastModifiedBy>AutoBVT</cp:lastModifiedBy>
  <cp:revision>313</cp:revision>
  <dcterms:created xsi:type="dcterms:W3CDTF">2017-11-12T12:09:00Z</dcterms:created>
  <dcterms:modified xsi:type="dcterms:W3CDTF">2023-11-08T04:44:29Z</dcterms:modified>
  <cp:category>Du An - Mien Phi - STE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4</vt:lpwstr>
  </property>
</Properties>
</file>